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582E99" w:rsidP="00EA25EF">
      <w:pPr>
        <w:pStyle w:val="papertitle"/>
        <w:rPr>
          <w:rFonts w:eastAsia="MS Mincho"/>
        </w:rPr>
      </w:pPr>
      <w:r w:rsidRPr="00CE76EF">
        <w:rPr>
          <w:rFonts w:eastAsia="MS Mincho"/>
        </w:rPr>
        <w:t xml:space="preserve">Online </w:t>
      </w:r>
      <w:r w:rsidR="00981B3D" w:rsidRPr="00CE76EF">
        <w:rPr>
          <w:rFonts w:eastAsia="MS Mincho"/>
        </w:rPr>
        <w:t xml:space="preserve">Segmentation of Arabic </w:t>
      </w:r>
      <w:r w:rsidR="00EA25EF">
        <w:rPr>
          <w:rFonts w:eastAsia="MS Mincho"/>
        </w:rPr>
        <w:t>Word-Parts</w:t>
      </w:r>
    </w:p>
    <w:p w:rsidR="008A55B5" w:rsidRDefault="008A55B5">
      <w:pPr>
        <w:pStyle w:val="Author"/>
        <w:rPr>
          <w:rFonts w:eastAsia="MS Mincho"/>
        </w:rPr>
        <w:sectPr w:rsidR="008A55B5" w:rsidSect="006C4648">
          <w:pgSz w:w="11909" w:h="16834" w:code="9"/>
          <w:pgMar w:top="1080" w:right="734" w:bottom="2434" w:left="734" w:header="720" w:footer="720" w:gutter="0"/>
          <w:cols w:space="720"/>
          <w:docGrid w:linePitch="360"/>
        </w:sectPr>
      </w:pPr>
    </w:p>
    <w:p w:rsidR="008A55B5" w:rsidRDefault="00981B3D">
      <w:pPr>
        <w:pStyle w:val="Author"/>
        <w:rPr>
          <w:rFonts w:eastAsia="MS Mincho"/>
        </w:rPr>
      </w:pPr>
      <w:r>
        <w:rPr>
          <w:rFonts w:eastAsia="MS Mincho"/>
        </w:rPr>
        <w:lastRenderedPageBreak/>
        <w:t>George Kour</w:t>
      </w:r>
    </w:p>
    <w:p w:rsidR="008A55B5" w:rsidRDefault="00981B3D" w:rsidP="00943984">
      <w:pPr>
        <w:pStyle w:val="Affiliation"/>
        <w:rPr>
          <w:rFonts w:eastAsia="MS Mincho"/>
        </w:rPr>
      </w:pPr>
      <w:r>
        <w:rPr>
          <w:rFonts w:eastAsia="MS Mincho"/>
        </w:rPr>
        <w:t xml:space="preserve">Faculty of Engineering </w:t>
      </w:r>
    </w:p>
    <w:p w:rsidR="008A55B5" w:rsidRDefault="00981B3D" w:rsidP="00F137DB">
      <w:pPr>
        <w:pStyle w:val="Affiliation"/>
        <w:rPr>
          <w:rFonts w:eastAsia="MS Mincho"/>
        </w:rPr>
      </w:pPr>
      <w:r>
        <w:rPr>
          <w:rFonts w:eastAsia="MS Mincho"/>
        </w:rPr>
        <w:t>Tel Aviv University</w:t>
      </w:r>
      <w:r w:rsidR="00F137DB">
        <w:rPr>
          <w:rFonts w:eastAsia="MS Mincho"/>
        </w:rPr>
        <w:t xml:space="preserve">, </w:t>
      </w:r>
      <w:r>
        <w:rPr>
          <w:rFonts w:eastAsia="MS Mincho"/>
        </w:rPr>
        <w:t>Tel-Aviv Jaffa, Israel</w:t>
      </w:r>
    </w:p>
    <w:p w:rsidR="008A55B5" w:rsidRDefault="00981B3D">
      <w:pPr>
        <w:pStyle w:val="Affiliation"/>
        <w:rPr>
          <w:rFonts w:eastAsia="MS Mincho"/>
        </w:rPr>
      </w:pPr>
      <w:r>
        <w:rPr>
          <w:rFonts w:eastAsia="MS Mincho"/>
        </w:rPr>
        <w:t>kourgeorge@gmail.com</w:t>
      </w:r>
    </w:p>
    <w:p w:rsidR="008A55B5" w:rsidRDefault="00CE76EF">
      <w:pPr>
        <w:pStyle w:val="Author"/>
        <w:rPr>
          <w:rFonts w:eastAsia="MS Mincho"/>
        </w:rPr>
      </w:pPr>
      <w:r>
        <w:rPr>
          <w:rFonts w:eastAsia="MS Mincho"/>
        </w:rPr>
        <w:lastRenderedPageBreak/>
        <w:t>Raid Saabne</w:t>
      </w:r>
    </w:p>
    <w:p w:rsidR="00EA2938" w:rsidRDefault="00EA2938" w:rsidP="00EA2938">
      <w:pPr>
        <w:pStyle w:val="Affiliation"/>
        <w:rPr>
          <w:rFonts w:eastAsia="MS Mincho"/>
        </w:rPr>
      </w:pPr>
      <w:r>
        <w:rPr>
          <w:rFonts w:eastAsia="MS Mincho"/>
        </w:rPr>
        <w:t xml:space="preserve">Faculty of Engineering </w:t>
      </w:r>
    </w:p>
    <w:p w:rsidR="00EA2938" w:rsidRDefault="00EA2938" w:rsidP="00EA2938">
      <w:pPr>
        <w:pStyle w:val="Affiliation"/>
        <w:rPr>
          <w:rFonts w:eastAsia="MS Mincho"/>
        </w:rPr>
      </w:pPr>
      <w:r>
        <w:rPr>
          <w:rFonts w:eastAsia="MS Mincho"/>
        </w:rPr>
        <w:t>Tel Aviv University, Tel-Aviv Jaffa, Israel</w:t>
      </w:r>
    </w:p>
    <w:p w:rsidR="008A55B5" w:rsidRDefault="00943984" w:rsidP="00EA2938">
      <w:pPr>
        <w:pStyle w:val="Affiliation"/>
        <w:rPr>
          <w:rFonts w:eastAsia="MS Mincho"/>
        </w:rPr>
      </w:pPr>
      <w:r>
        <w:rPr>
          <w:rFonts w:eastAsia="MS Mincho"/>
        </w:rPr>
        <w:t>Triangle R&amp;D Center</w:t>
      </w:r>
      <w:r w:rsidR="00EA2938">
        <w:rPr>
          <w:rFonts w:eastAsia="MS Mincho"/>
        </w:rPr>
        <w:t xml:space="preserve">, </w:t>
      </w:r>
      <w:proofErr w:type="spellStart"/>
      <w:r>
        <w:rPr>
          <w:rFonts w:eastAsia="MS Mincho"/>
        </w:rPr>
        <w:t>Kafr</w:t>
      </w:r>
      <w:proofErr w:type="spellEnd"/>
      <w:r>
        <w:rPr>
          <w:rFonts w:eastAsia="MS Mincho"/>
        </w:rPr>
        <w:t xml:space="preserve"> </w:t>
      </w:r>
      <w:proofErr w:type="spellStart"/>
      <w:r>
        <w:rPr>
          <w:rFonts w:eastAsia="MS Mincho"/>
        </w:rPr>
        <w:t>Qarea</w:t>
      </w:r>
      <w:proofErr w:type="spellEnd"/>
      <w:r>
        <w:rPr>
          <w:rFonts w:eastAsia="MS Mincho"/>
        </w:rPr>
        <w:t>, Israel</w:t>
      </w:r>
    </w:p>
    <w:p w:rsidR="008A55B5" w:rsidRDefault="00943984">
      <w:pPr>
        <w:pStyle w:val="Affiliation"/>
        <w:rPr>
          <w:rFonts w:eastAsia="MS Mincho"/>
        </w:rPr>
        <w:sectPr w:rsidR="008A55B5" w:rsidSect="006C4648">
          <w:type w:val="continuous"/>
          <w:pgSz w:w="11909" w:h="16834" w:code="9"/>
          <w:pgMar w:top="1080" w:right="734" w:bottom="2434" w:left="734" w:header="720" w:footer="720" w:gutter="0"/>
          <w:cols w:num="2" w:space="720" w:equalWidth="0">
            <w:col w:w="4860" w:space="720"/>
            <w:col w:w="4860"/>
          </w:cols>
          <w:docGrid w:linePitch="360"/>
        </w:sectPr>
      </w:pPr>
      <w:r>
        <w:rPr>
          <w:rFonts w:eastAsia="MS Mincho"/>
        </w:rPr>
        <w:t>saabni@cs.bgu.ac.il</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F87308" w:rsidRPr="007E1F17" w:rsidRDefault="008A55B5" w:rsidP="007B037D">
      <w:pPr>
        <w:pStyle w:val="Abstract"/>
      </w:pPr>
      <w:r>
        <w:rPr>
          <w:rFonts w:eastAsia="MS Mincho"/>
          <w:i/>
          <w:iCs/>
        </w:rPr>
        <w:lastRenderedPageBreak/>
        <w:t>Abstract</w:t>
      </w:r>
      <w:r>
        <w:rPr>
          <w:rFonts w:eastAsia="MS Mincho"/>
        </w:rPr>
        <w:t>—</w:t>
      </w:r>
      <w:r w:rsidR="0046243B" w:rsidRPr="007E1F17">
        <w:t>the</w:t>
      </w:r>
      <w:r w:rsidR="00392828" w:rsidRPr="007E1F17">
        <w:t xml:space="preserve"> scripted nature of Arabic written</w:t>
      </w:r>
      <w:r w:rsidR="00392828">
        <w:t xml:space="preserve"> </w:t>
      </w:r>
      <w:r w:rsidR="00392828" w:rsidRPr="007E1F17">
        <w:t>language poses som</w:t>
      </w:r>
      <w:r w:rsidR="00392828">
        <w:t xml:space="preserve">e high challenges for automatic </w:t>
      </w:r>
      <w:r w:rsidR="00392828" w:rsidRPr="007E1F17">
        <w:t xml:space="preserve">character segmentation and recognition. </w:t>
      </w:r>
      <w:r w:rsidR="00392828">
        <w:t xml:space="preserve">Correct and efficient segmentation of Arabic text into characters is considered to be a fundamental problem. </w:t>
      </w:r>
      <w:r w:rsidR="00392828" w:rsidRPr="007E1F17">
        <w:t>Character segmentati</w:t>
      </w:r>
      <w:r w:rsidR="00392828">
        <w:t xml:space="preserve">on is a necessary preprocessing </w:t>
      </w:r>
      <w:r w:rsidR="00392828" w:rsidRPr="007E1F17">
        <w:t>step for character recognition in many OCR systems. It is</w:t>
      </w:r>
      <w:r w:rsidR="00392828">
        <w:t xml:space="preserve"> </w:t>
      </w:r>
      <w:r w:rsidR="00392828" w:rsidRPr="007E1F17">
        <w:t>an important step because incorrectly segmented</w:t>
      </w:r>
      <w:r w:rsidR="00392828">
        <w:t xml:space="preserve"> </w:t>
      </w:r>
      <w:r w:rsidR="00392828" w:rsidRPr="007E1F17">
        <w:t>characters are unlikely to be recognized correctly.</w:t>
      </w:r>
      <w:r w:rsidR="00F87308">
        <w:t xml:space="preserve"> </w:t>
      </w:r>
      <w:r w:rsidR="0030372F">
        <w:t>The Arabic script is composed of strokes which may contain a single or multiple connected letters. In this paper, strokes</w:t>
      </w:r>
      <w:r w:rsidR="00F87308">
        <w:t xml:space="preserve"> segmentation </w:t>
      </w:r>
      <w:r w:rsidR="0030372F">
        <w:t>and recognition algorithm (SSRA</w:t>
      </w:r>
      <w:r w:rsidR="00F87308">
        <w:t>)</w:t>
      </w:r>
      <w:r w:rsidR="00F87308" w:rsidRPr="007E1F17">
        <w:t xml:space="preserve"> of Arabic</w:t>
      </w:r>
      <w:r w:rsidR="00F87308">
        <w:t xml:space="preserve"> </w:t>
      </w:r>
      <w:r w:rsidR="00F87308" w:rsidRPr="007E1F17">
        <w:t xml:space="preserve">scripts is presented. </w:t>
      </w:r>
      <w:r w:rsidR="00F87308">
        <w:t xml:space="preserve"> </w:t>
      </w:r>
      <w:r w:rsidR="0030372F">
        <w:t xml:space="preserve">The system consists </w:t>
      </w:r>
      <w:r w:rsidR="0046243B">
        <w:t xml:space="preserve">of </w:t>
      </w:r>
      <w:r w:rsidR="007B037D">
        <w:t>three</w:t>
      </w:r>
      <w:r w:rsidR="0046243B">
        <w:t xml:space="preserve"> </w:t>
      </w:r>
      <w:r w:rsidR="00F87308">
        <w:t>stages</w:t>
      </w:r>
      <w:r w:rsidR="0046243B">
        <w:t>. T</w:t>
      </w:r>
      <w:r w:rsidR="00F87308">
        <w:t xml:space="preserve">he first stage is rules based engine to determine candidate segmentation points using </w:t>
      </w:r>
      <w:r w:rsidR="001968AB">
        <w:t>typographical</w:t>
      </w:r>
      <w:r w:rsidR="00F87308">
        <w:t xml:space="preserve"> features. </w:t>
      </w:r>
      <w:r w:rsidR="001968AB">
        <w:t>In the second stage a</w:t>
      </w:r>
      <w:r w:rsidR="00F87308">
        <w:t xml:space="preserve"> scoring is given to each</w:t>
      </w:r>
      <w:r w:rsidR="0046243B">
        <w:t xml:space="preserve"> possible</w:t>
      </w:r>
      <w:r w:rsidR="00F87308">
        <w:t xml:space="preserve"> subsequence by a recognition system</w:t>
      </w:r>
      <w:r w:rsidR="001968AB">
        <w:t xml:space="preserve"> to evaluate the perceptual resemblance of </w:t>
      </w:r>
      <w:r w:rsidR="00FA39C3">
        <w:t>each</w:t>
      </w:r>
      <w:r w:rsidR="001968AB">
        <w:t xml:space="preserve"> subsequence to some Arabic letter</w:t>
      </w:r>
      <w:r w:rsidR="00F87308">
        <w:t xml:space="preserve">. The </w:t>
      </w:r>
      <w:r w:rsidR="001968AB">
        <w:t>third stage is an algorithm that</w:t>
      </w:r>
      <w:r w:rsidR="00F87308">
        <w:t xml:space="preserve"> determine</w:t>
      </w:r>
      <w:r w:rsidR="001968AB">
        <w:t>s</w:t>
      </w:r>
      <w:r w:rsidR="00F87308">
        <w:t xml:space="preserve"> the best subset of segmentation points</w:t>
      </w:r>
      <w:r w:rsidR="001968AB">
        <w:t>. Th</w:t>
      </w:r>
      <w:r w:rsidR="00F87308">
        <w:t>e first stage</w:t>
      </w:r>
      <w:r w:rsidR="001968AB">
        <w:t xml:space="preserve"> and second stages requires the most calculation effort thus are</w:t>
      </w:r>
      <w:r w:rsidR="00F87308">
        <w:t xml:space="preserve"> performed </w:t>
      </w:r>
      <w:r w:rsidR="0046243B">
        <w:t>whilst</w:t>
      </w:r>
      <w:r w:rsidR="00F87308">
        <w:t xml:space="preserve"> the stroke is being written</w:t>
      </w:r>
      <w:r w:rsidR="0046243B">
        <w:t xml:space="preserve">, </w:t>
      </w:r>
      <w:r w:rsidR="00F87308">
        <w:t xml:space="preserve">the </w:t>
      </w:r>
      <w:r w:rsidR="001968AB">
        <w:t>third</w:t>
      </w:r>
      <w:r w:rsidR="00F87308">
        <w:t xml:space="preserve"> stage is done at the end of the scribing process. The system has been designed and tested using </w:t>
      </w:r>
      <w:r w:rsidR="0046243B">
        <w:t>the ADAB Database</w:t>
      </w:r>
      <w:r w:rsidR="00F87308">
        <w:t xml:space="preserve">. Very promising </w:t>
      </w:r>
      <w:r w:rsidR="0046243B">
        <w:t>results</w:t>
      </w:r>
      <w:r w:rsidR="00F87308">
        <w:t xml:space="preserve"> are obtained regarding the unconstrained Arabic handwriting difficulty and not using context help.</w:t>
      </w:r>
    </w:p>
    <w:p w:rsidR="008A55B5" w:rsidRDefault="0072064C" w:rsidP="00CE76EF">
      <w:pPr>
        <w:pStyle w:val="keywords"/>
        <w:rPr>
          <w:rFonts w:eastAsia="MS Mincho"/>
        </w:rPr>
      </w:pPr>
      <w:r>
        <w:rPr>
          <w:rFonts w:eastAsia="MS Mincho"/>
        </w:rPr>
        <w:t>Keywords—</w:t>
      </w:r>
      <w:r w:rsidR="00CE76EF">
        <w:rPr>
          <w:rFonts w:eastAsia="MS Mincho"/>
        </w:rPr>
        <w:t>Arabic</w:t>
      </w:r>
      <w:r w:rsidR="0030372F">
        <w:rPr>
          <w:rFonts w:eastAsia="MS Mincho"/>
        </w:rPr>
        <w:t xml:space="preserve"> Handwriting</w:t>
      </w:r>
      <w:r w:rsidR="008A55B5">
        <w:rPr>
          <w:rFonts w:eastAsia="MS Mincho"/>
        </w:rPr>
        <w:t xml:space="preserve"> </w:t>
      </w:r>
      <w:r w:rsidR="00CE76EF">
        <w:rPr>
          <w:rFonts w:eastAsia="MS Mincho"/>
        </w:rPr>
        <w:t>Recognition</w:t>
      </w:r>
      <w:r w:rsidR="008A55B5">
        <w:rPr>
          <w:rFonts w:eastAsia="MS Mincho"/>
        </w:rPr>
        <w:t xml:space="preserve">; </w:t>
      </w:r>
      <w:r w:rsidR="0030372F">
        <w:rPr>
          <w:rFonts w:eastAsia="MS Mincho"/>
        </w:rPr>
        <w:t xml:space="preserve">Arabic Script </w:t>
      </w:r>
      <w:r w:rsidR="00CE76EF">
        <w:rPr>
          <w:rFonts w:eastAsia="MS Mincho"/>
        </w:rPr>
        <w:t>Segment</w:t>
      </w:r>
      <w:r w:rsidR="00943984">
        <w:rPr>
          <w:rFonts w:eastAsia="MS Mincho"/>
        </w:rPr>
        <w:t>a</w:t>
      </w:r>
      <w:r w:rsidR="00CE76EF">
        <w:rPr>
          <w:rFonts w:eastAsia="MS Mincho"/>
        </w:rPr>
        <w:t>tion</w:t>
      </w:r>
      <w:r w:rsidR="008A55B5">
        <w:rPr>
          <w:rFonts w:eastAsia="MS Mincho"/>
        </w:rPr>
        <w:t xml:space="preserve">; </w:t>
      </w:r>
      <w:r w:rsidR="00943984">
        <w:rPr>
          <w:rFonts w:eastAsia="MS Mincho"/>
        </w:rPr>
        <w:t xml:space="preserve">Arabic </w:t>
      </w:r>
      <w:r w:rsidR="00CE76EF">
        <w:rPr>
          <w:rFonts w:eastAsia="MS Mincho"/>
        </w:rPr>
        <w:t>Strokes</w:t>
      </w:r>
      <w:r w:rsidR="00943984">
        <w:rPr>
          <w:rFonts w:eastAsia="MS Mincho"/>
        </w:rPr>
        <w:t xml:space="preserve"> Segmentation</w:t>
      </w:r>
      <w:r w:rsidR="00CE76EF">
        <w:rPr>
          <w:rFonts w:eastAsia="MS Mincho"/>
        </w:rPr>
        <w:t>; Onli</w:t>
      </w:r>
      <w:r w:rsidR="00F807DD">
        <w:rPr>
          <w:rFonts w:eastAsia="MS Mincho"/>
        </w:rPr>
        <w:t>n</w:t>
      </w:r>
      <w:r w:rsidR="00CE76EF">
        <w:rPr>
          <w:rFonts w:eastAsia="MS Mincho"/>
        </w:rPr>
        <w:t>e</w:t>
      </w:r>
      <w:r w:rsidR="0030372F">
        <w:rPr>
          <w:rFonts w:eastAsia="MS Mincho"/>
        </w:rPr>
        <w:t xml:space="preserve"> Text Recognition</w:t>
      </w:r>
    </w:p>
    <w:p w:rsidR="008A55B5" w:rsidRDefault="00F807DD" w:rsidP="00F807DD">
      <w:pPr>
        <w:pStyle w:val="Heading1"/>
        <w:rPr>
          <w:rFonts w:eastAsia="MS Mincho"/>
        </w:rPr>
      </w:pPr>
      <w:r>
        <w:rPr>
          <w:rFonts w:eastAsia="MS Mincho"/>
        </w:rPr>
        <w:t xml:space="preserve"> Introduction</w:t>
      </w:r>
    </w:p>
    <w:p w:rsidR="005C2C5D" w:rsidRDefault="00FA39C3" w:rsidP="00EE2273">
      <w:pPr>
        <w:pStyle w:val="BodyText"/>
      </w:pPr>
      <w:r>
        <w:t>Handwriting remains the most used mean of communication and recording of information in the day-to-day life. Therefore, a</w:t>
      </w:r>
      <w:r w:rsidR="00663E15" w:rsidRPr="00F807DD">
        <w:t xml:space="preserve"> growing interest in the online character recognition fiel</w:t>
      </w:r>
      <w:r w:rsidR="00663E15">
        <w:t>d has taken place</w:t>
      </w:r>
      <w:r>
        <w:t xml:space="preserve"> in the </w:t>
      </w:r>
      <w:r w:rsidR="00EE2273">
        <w:t>recent</w:t>
      </w:r>
      <w:r>
        <w:t xml:space="preserve"> years.</w:t>
      </w:r>
    </w:p>
    <w:p w:rsidR="005C2C5D" w:rsidRDefault="005C2C5D" w:rsidP="00663E15">
      <w:pPr>
        <w:pStyle w:val="BodyText"/>
      </w:pPr>
      <w:r w:rsidRPr="00F807DD">
        <w:t>The Ara</w:t>
      </w:r>
      <w:r w:rsidR="008F7709">
        <w:t>bic language is the fifth most used languages as a first language</w:t>
      </w:r>
      <w:r w:rsidRPr="00F807DD">
        <w:t xml:space="preserve"> after Chinese, Hindi, Spanish and English. It is spoken as a first language by nearly 350 million people around the globe, mainly in the Arab countries, which is abo</w:t>
      </w:r>
      <w:r w:rsidR="00663E15">
        <w:t xml:space="preserve">ut 5.5% of the world population </w:t>
      </w:r>
      <w:r w:rsidRPr="00F807DD">
        <w:t xml:space="preserve">(CIA, 2005). </w:t>
      </w:r>
      <w:r>
        <w:t>Nearly 25 languages have</w:t>
      </w:r>
      <w:r w:rsidRPr="00F807DD">
        <w:t xml:space="preserve"> adopted the Arabic alphabet with some changes.</w:t>
      </w:r>
      <w:r w:rsidR="00663E15">
        <w:t xml:space="preserve"> </w:t>
      </w:r>
      <w:r w:rsidR="00F807DD" w:rsidRPr="00F807DD">
        <w:t xml:space="preserve">Automated script recognition of Latin, Chinese and Kanji has been a focus of study in the last decade and impressive recognition rates were achieved. </w:t>
      </w:r>
      <w:r w:rsidRPr="00F807DD">
        <w:t>Despite the fact that Arabic alphabets are used in many languages</w:t>
      </w:r>
      <w:r w:rsidR="00F807DD" w:rsidRPr="00F807DD">
        <w:t>, Arabic text recognition is at an early stage. The reason for this is lack of funds and other utilities such as text database, dictionaries, etc.</w:t>
      </w:r>
      <w:r w:rsidR="00663E15">
        <w:t xml:space="preserve"> [1]</w:t>
      </w:r>
    </w:p>
    <w:p w:rsidR="00D20EB2" w:rsidRDefault="00D20EB2" w:rsidP="00D20EB2">
      <w:pPr>
        <w:pStyle w:val="BodyText"/>
      </w:pPr>
      <w:r>
        <w:t xml:space="preserve">Handwriting recognition (HWR) is a task of transforming a language represented in its spatial form of graphical marks into its symbolic representation [13]. Online HWR refers to the </w:t>
      </w:r>
      <w:r>
        <w:lastRenderedPageBreak/>
        <w:t>situation where the recognition is performed concurrently to the writing process.</w:t>
      </w:r>
    </w:p>
    <w:p w:rsidR="00761FBC" w:rsidRDefault="00F807DD" w:rsidP="004F71DE">
      <w:pPr>
        <w:pStyle w:val="BodyText"/>
      </w:pPr>
      <w:r w:rsidRPr="00F807DD">
        <w:t>Arabic text, both handwritten and printed is cursive. An Arabic word con</w:t>
      </w:r>
      <w:r w:rsidR="00EE2273">
        <w:t>sists of one or more word-</w:t>
      </w:r>
      <w:r w:rsidR="00EE2273" w:rsidRPr="00F807DD">
        <w:t>parts</w:t>
      </w:r>
      <w:r w:rsidR="00EE2273">
        <w:t xml:space="preserve"> (WP)</w:t>
      </w:r>
      <w:r w:rsidRPr="00F807DD">
        <w:t>. Each</w:t>
      </w:r>
      <w:r w:rsidR="00EE2273">
        <w:t xml:space="preserve"> WP</w:t>
      </w:r>
      <w:r w:rsidRPr="00F807DD">
        <w:t xml:space="preserve"> consists of one </w:t>
      </w:r>
      <w:r w:rsidR="00EE2273">
        <w:t xml:space="preserve">or more </w:t>
      </w:r>
      <w:r w:rsidRPr="00F807DD">
        <w:t>character</w:t>
      </w:r>
      <w:r w:rsidR="00EE2273">
        <w:t>s.</w:t>
      </w:r>
      <w:r w:rsidRPr="00F807DD">
        <w:t xml:space="preserve"> Thus, most of the online Arabic recognition systems perform</w:t>
      </w:r>
      <w:r w:rsidR="00EE2273">
        <w:t xml:space="preserve"> the recognition soon after the WP</w:t>
      </w:r>
      <w:r w:rsidRPr="00F807DD">
        <w:t xml:space="preserve"> scribing is completed using the holistic or analytic approach. </w:t>
      </w:r>
    </w:p>
    <w:p w:rsidR="00D20EB2" w:rsidRDefault="00D20EB2" w:rsidP="00DA38F0">
      <w:pPr>
        <w:pStyle w:val="BodyText"/>
      </w:pPr>
      <w:r w:rsidRPr="00D20EB2">
        <w:t xml:space="preserve">Text recognition can be classified into two main fields: online and offline recognition. Online </w:t>
      </w:r>
      <w:r>
        <w:t>handwriting recognition refers to the situation where the recognition is performed concurrently to the writing process</w:t>
      </w:r>
      <w:r w:rsidRPr="00D20EB2">
        <w:t xml:space="preserve">. However, in the offline script recognition field, a digital image containing text is fed to the computers and the system attempt to </w:t>
      </w:r>
      <w:r w:rsidR="00DA38F0" w:rsidRPr="00D20EB2">
        <w:t>recognize</w:t>
      </w:r>
      <w:r w:rsidRPr="00D20EB2">
        <w:t xml:space="preserve"> the written text [3]. The main existing approaches for script recognition are the holistic approach and the analytic approach. The holistic approach considers the global properties of the written text while the analytic approach involves segmentation and classification of each part of the text.</w:t>
      </w:r>
      <w:r w:rsidR="00DA38F0">
        <w:t xml:space="preserve">  In the holistic approach, the recognition system needs to be trained over all words in the dictionary, while it is possible for small vocabulary of </w:t>
      </w:r>
      <w:proofErr w:type="gramStart"/>
      <w:r w:rsidR="00DA38F0">
        <w:t>words,</w:t>
      </w:r>
      <w:proofErr w:type="gramEnd"/>
      <w:r w:rsidR="00DA38F0">
        <w:t xml:space="preserve"> this is not feasible for large vocabularies (20,000 words or more). Since each </w:t>
      </w:r>
      <w:proofErr w:type="gramStart"/>
      <w:r w:rsidR="00DA38F0">
        <w:t>words</w:t>
      </w:r>
      <w:proofErr w:type="gramEnd"/>
      <w:r w:rsidR="00DA38F0">
        <w:t xml:space="preserve"> is constructed from a subset of the character alphabet, it is much more efficient to classify words using the analytic approach.  [4]</w:t>
      </w:r>
    </w:p>
    <w:p w:rsidR="009D0189" w:rsidRPr="009D0189" w:rsidRDefault="00EE2273" w:rsidP="008E7431">
      <w:pPr>
        <w:pStyle w:val="BodyText"/>
      </w:pPr>
      <w:r>
        <w:t xml:space="preserve">Character segmentation is a critical part of the text recognition process. Correct segmentation of a word into letter is likely to result in a correct recognition. </w:t>
      </w:r>
      <w:r w:rsidR="00797670">
        <w:t xml:space="preserve">On one hand, a good segmentation algorithm is needed for a good recognition system. On the hand, a good recognition system is needed by a god segmentation algorithm. </w:t>
      </w:r>
      <w:r w:rsidR="009D0189" w:rsidRPr="009D0189">
        <w:t>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w:t>
      </w:r>
      <w:r w:rsidR="00797670">
        <w:t xml:space="preserve"> word is being written is even</w:t>
      </w:r>
      <w:r w:rsidR="009D0189" w:rsidRPr="009D0189">
        <w:t xml:space="preserve"> more challenging. Over segmentation and under-segmentation are the main problems such algorithms encounter. Later we will show how this problem is handled by our method.</w:t>
      </w:r>
    </w:p>
    <w:p w:rsidR="009D0189" w:rsidRDefault="009D0189" w:rsidP="00F837A1">
      <w:pPr>
        <w:pStyle w:val="BodyText"/>
      </w:pPr>
      <w:r w:rsidRPr="009D0189">
        <w:t xml:space="preserve">The under-segmentation problem is usually as a result of two letters combinations that doesn’t contain a horizontal handler between them. For example, the following word-part </w:t>
      </w:r>
      <w:r w:rsidRPr="008E7431">
        <w:rPr>
          <w:rFonts w:ascii="Traditional Arabic" w:hAnsi="Traditional Arabic" w:cs="Traditional Arabic"/>
          <w:sz w:val="28"/>
          <w:szCs w:val="28"/>
          <w:rtl/>
        </w:rPr>
        <w:t>لم</w:t>
      </w:r>
      <w:r w:rsidR="00A06C3C">
        <w:rPr>
          <w:rFonts w:ascii="Traditional Arabic" w:hAnsi="Traditional Arabic" w:cs="Traditional Arabic" w:hint="cs"/>
          <w:sz w:val="28"/>
          <w:szCs w:val="28"/>
          <w:rtl/>
        </w:rPr>
        <w:t>ـ</w:t>
      </w:r>
      <w:r w:rsidRPr="00927F1B">
        <w:rPr>
          <w:rFonts w:ascii="Cambria" w:hAnsi="Cambria"/>
        </w:rPr>
        <w:t xml:space="preserve"> </w:t>
      </w:r>
      <w:r w:rsidRPr="009D0189">
        <w:t xml:space="preserve">(Lam i.e.) which is a combination of the letters </w:t>
      </w:r>
      <w:r w:rsidRPr="009D0189">
        <w:rPr>
          <w:rtl/>
        </w:rPr>
        <w:t>ل</w:t>
      </w:r>
      <w:r w:rsidRPr="009D0189">
        <w:t xml:space="preserve"> (L) and </w:t>
      </w:r>
      <w:r w:rsidRPr="009D0189">
        <w:rPr>
          <w:rtl/>
        </w:rPr>
        <w:t>م</w:t>
      </w:r>
      <w:r w:rsidRPr="009D0189">
        <w:t xml:space="preserve"> (M)</w:t>
      </w:r>
      <w:r w:rsidR="008E7431">
        <w:t xml:space="preserve"> </w:t>
      </w:r>
      <w:r w:rsidR="008E7431">
        <w:lastRenderedPageBreak/>
        <w:t xml:space="preserve">or the </w:t>
      </w:r>
      <w:r w:rsidR="00F837A1">
        <w:t>stroke</w:t>
      </w:r>
      <w:r w:rsidR="008E7431">
        <w:t xml:space="preserve"> </w:t>
      </w:r>
      <w:r w:rsidR="008E7431" w:rsidRPr="008E7431">
        <w:rPr>
          <w:rFonts w:ascii="Traditional Arabic" w:hAnsi="Traditional Arabic" w:cs="Traditional Arabic"/>
          <w:sz w:val="28"/>
          <w:szCs w:val="28"/>
          <w:rtl/>
        </w:rPr>
        <w:t>لح</w:t>
      </w:r>
      <w:r w:rsidR="00F837A1">
        <w:rPr>
          <w:rFonts w:ascii="Traditional Arabic" w:hAnsi="Traditional Arabic" w:cs="Traditional Arabic" w:hint="cs"/>
          <w:sz w:val="28"/>
          <w:szCs w:val="28"/>
          <w:rtl/>
        </w:rPr>
        <w:t>ـ</w:t>
      </w:r>
      <w:r w:rsidR="008E7431" w:rsidRPr="008E7431">
        <w:t xml:space="preserve"> </w:t>
      </w:r>
      <w:r w:rsidR="008E7431" w:rsidRPr="009D0189">
        <w:t xml:space="preserve">which is a combination of the letters </w:t>
      </w:r>
      <w:r w:rsidR="008E7431" w:rsidRPr="009D0189">
        <w:rPr>
          <w:rtl/>
        </w:rPr>
        <w:t>ل</w:t>
      </w:r>
      <w:r w:rsidR="008E7431" w:rsidRPr="009D0189">
        <w:t xml:space="preserve"> (L) and </w:t>
      </w:r>
      <w:r w:rsidR="008E7431">
        <w:rPr>
          <w:rFonts w:hint="cs"/>
          <w:rtl/>
        </w:rPr>
        <w:t>ح</w:t>
      </w:r>
      <w:r w:rsidR="008E7431" w:rsidRPr="009D0189">
        <w:t xml:space="preserve"> (</w:t>
      </w:r>
      <w:r w:rsidR="008E7431">
        <w:t>H</w:t>
      </w:r>
      <w:r w:rsidR="008E7431" w:rsidRPr="009D0189">
        <w:t>)</w:t>
      </w:r>
      <w:r w:rsidR="008E7431">
        <w:t>.</w:t>
      </w:r>
      <w:r w:rsidRPr="009D0189">
        <w:t xml:space="preserve"> Our approach overcomes this problem by broaden the set of letters classes to include such combinations. We will refer to such combinations as hyper-letters. By </w:t>
      </w:r>
      <w:r w:rsidR="008E7431">
        <w:t>doing so</w:t>
      </w:r>
      <w:r w:rsidRPr="009D0189">
        <w:t>, even if the segmentation process did not identify a demarcation point between these two letters, it will be recognized in the later process as a single letter.</w:t>
      </w:r>
      <w:r w:rsidR="00E479C7" w:rsidRPr="00E479C7">
        <w:rPr>
          <w:rFonts w:ascii="Calibri" w:hAnsi="Calibri"/>
          <w:noProof/>
          <w:sz w:val="22"/>
          <w:szCs w:val="22"/>
        </w:rPr>
        <w:t xml:space="preserve"> </w:t>
      </w:r>
    </w:p>
    <w:p w:rsidR="00E479C7" w:rsidRDefault="00E479C7" w:rsidP="00E479C7">
      <w:pPr>
        <w:pStyle w:val="BodyText"/>
      </w:pPr>
      <w:r>
        <w:rPr>
          <w:rFonts w:ascii="Calibri" w:hAnsi="Calibri"/>
          <w:noProof/>
          <w:sz w:val="22"/>
          <w:szCs w:val="22"/>
          <w:lang w:val="en-GB" w:eastAsia="en-GB"/>
        </w:rPr>
        <w:drawing>
          <wp:anchor distT="0" distB="0" distL="114300" distR="114300" simplePos="0" relativeHeight="251664384" behindDoc="0" locked="0" layoutInCell="1" allowOverlap="1" wp14:anchorId="23FBFBA9" wp14:editId="14F25066">
            <wp:simplePos x="0" y="0"/>
            <wp:positionH relativeFrom="column">
              <wp:posOffset>834390</wp:posOffset>
            </wp:positionH>
            <wp:positionV relativeFrom="paragraph">
              <wp:posOffset>40005</wp:posOffset>
            </wp:positionV>
            <wp:extent cx="1330960" cy="554355"/>
            <wp:effectExtent l="0" t="0" r="254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30960" cy="554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79C7" w:rsidRPr="009D0189" w:rsidRDefault="00E479C7" w:rsidP="00F837A1">
      <w:pPr>
        <w:pStyle w:val="BodyText"/>
      </w:pPr>
    </w:p>
    <w:p w:rsidR="009D0189" w:rsidRPr="009D0189" w:rsidRDefault="009D0189" w:rsidP="009D0189">
      <w:pPr>
        <w:pStyle w:val="BodyText"/>
      </w:pPr>
      <w:r w:rsidRPr="009D0189">
        <w:t>Many segmentation techniques were proposed in the literature, mostly for segmenting English cursive handwriting. These methods can be categorized to 2 main approaches:</w:t>
      </w:r>
    </w:p>
    <w:p w:rsidR="009D0189" w:rsidRPr="009D0189" w:rsidRDefault="009D0189" w:rsidP="00927F1B">
      <w:pPr>
        <w:pStyle w:val="bulletlist"/>
        <w:tabs>
          <w:tab w:val="clear" w:pos="648"/>
        </w:tabs>
        <w:spacing w:after="0"/>
        <w:ind w:left="578" w:hanging="289"/>
      </w:pPr>
      <w:r w:rsidRPr="009D0189">
        <w:t>Dissection</w:t>
      </w:r>
    </w:p>
    <w:p w:rsidR="009D0189" w:rsidRDefault="009D0189" w:rsidP="00927F1B">
      <w:pPr>
        <w:pStyle w:val="bulletlist"/>
        <w:tabs>
          <w:tab w:val="clear" w:pos="648"/>
        </w:tabs>
        <w:spacing w:after="0"/>
        <w:ind w:left="578" w:hanging="289"/>
      </w:pPr>
      <w:r w:rsidRPr="009D0189">
        <w:t>Recognition Based Segmentation</w:t>
      </w:r>
    </w:p>
    <w:p w:rsidR="00927F1B" w:rsidRPr="009D0189" w:rsidRDefault="00927F1B" w:rsidP="00927F1B">
      <w:pPr>
        <w:pStyle w:val="bulletlist"/>
        <w:numPr>
          <w:ilvl w:val="0"/>
          <w:numId w:val="0"/>
        </w:numPr>
        <w:spacing w:after="0"/>
        <w:ind w:left="578"/>
      </w:pPr>
    </w:p>
    <w:p w:rsidR="009D0189" w:rsidRPr="008E7431" w:rsidRDefault="008E7431" w:rsidP="00927F1B">
      <w:pPr>
        <w:pStyle w:val="BodyText"/>
        <w:ind w:firstLine="0"/>
      </w:pPr>
      <w:r>
        <w:t>Dissection techniques</w:t>
      </w:r>
      <w:r w:rsidR="009D0189" w:rsidRPr="009D0189">
        <w:t xml:space="preserve"> learn the characteristic of the segmentation poin</w:t>
      </w:r>
      <w:r w:rsidR="00372590">
        <w:t>t</w:t>
      </w:r>
      <w:r w:rsidR="009D0189" w:rsidRPr="009D0189">
        <w:t xml:space="preserve"> and try to find these features in a candidate point. For example, in English cursive script segmentation a common feature is that segmentation point has local minima in the upper or lower contour of the word. Another feature is the slope of the segmentation po</w:t>
      </w:r>
      <w:r>
        <w:t>int is low. Some techniques do</w:t>
      </w:r>
      <w:r w:rsidR="009D0189" w:rsidRPr="009D0189">
        <w:t>n’t try to segment a word to its letters b</w:t>
      </w:r>
      <w:r>
        <w:t>ut to</w:t>
      </w:r>
      <w:r w:rsidR="009D0189" w:rsidRPr="009D0189">
        <w:t xml:space="preserve"> graphemes, which are a combination of 2 or3 letters or is a part of a letter. </w:t>
      </w:r>
      <w:r w:rsidRPr="008E7431">
        <w:t>T</w:t>
      </w:r>
      <w:r w:rsidR="009D0189" w:rsidRPr="008E7431">
        <w:t xml:space="preserve">he </w:t>
      </w:r>
      <w:r w:rsidRPr="008E7431">
        <w:t xml:space="preserve">recognition-based techniques </w:t>
      </w:r>
      <w:r w:rsidR="009D0189" w:rsidRPr="008E7431">
        <w:t>operation is quite different. In principle no feature-based dissection 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 In recognition-based techniques, recognition can be performed by following either a serial or a parallel optimization scheme. In the first case</w:t>
      </w:r>
      <w:r>
        <w:t xml:space="preserve"> </w:t>
      </w:r>
      <w:r w:rsidR="009D0189" w:rsidRPr="008E7431">
        <w:t xml:space="preserve">recognition is done iteratively in a left-to-right scan of words, searching for a "satisfactory" recognition </w:t>
      </w:r>
      <w:r>
        <w:t>result. The parallel method</w:t>
      </w:r>
      <w:r w:rsidR="009D0189" w:rsidRPr="008E7431">
        <w:t xml:space="preserve"> proceeds in a more global way. It generates a lattice of all (or many) possible feature-to-letter combinations. The final decision is found by choosing an optimal path through the lattice</w:t>
      </w:r>
      <w:r>
        <w:t>.</w:t>
      </w:r>
      <w:r>
        <w:rPr>
          <w:color w:val="FF0000"/>
        </w:rPr>
        <w:t xml:space="preserve"> </w:t>
      </w:r>
      <w:r>
        <w:t>[2]</w:t>
      </w:r>
    </w:p>
    <w:p w:rsidR="00B17455" w:rsidRDefault="00761FBC" w:rsidP="00831A7E">
      <w:pPr>
        <w:pStyle w:val="BodyText"/>
      </w:pPr>
      <w:r>
        <w:t xml:space="preserve">In many cases Arabic word parts, that are connected when printed format, are written in different strokes in handwritten script. A stroke may contain a single or multiple </w:t>
      </w:r>
      <w:r w:rsidR="00831A7E">
        <w:t>connected letters. A stroke may</w:t>
      </w:r>
      <w:r w:rsidR="003A3A7E">
        <w:t xml:space="preserve"> also</w:t>
      </w:r>
      <w:r w:rsidR="00831A7E">
        <w:t xml:space="preserve"> represent a </w:t>
      </w:r>
      <w:r>
        <w:t>delayed stroke we mentioned earlier.</w:t>
      </w:r>
      <w:r w:rsidR="00831A7E">
        <w:t xml:space="preserve"> </w:t>
      </w:r>
      <w:r>
        <w:t>In this paper we propose a novel approach which performs segmentation and recognition in the strokes level. We combine</w:t>
      </w:r>
      <w:r w:rsidR="005C2C5D" w:rsidRPr="00F807DD">
        <w:t xml:space="preserve"> both holistic and analytic techniques for recognizing open dictionary Arabic online script. </w:t>
      </w:r>
    </w:p>
    <w:p w:rsidR="00761FBC" w:rsidRDefault="00761FBC" w:rsidP="00761FBC">
      <w:pPr>
        <w:pStyle w:val="BodyText"/>
      </w:pPr>
      <w:r>
        <w:t>In section 2 we mention related Work done in the field of online Arabic recognition. In section 3, we describe the details of our approach. Results are displayed in the section 4. We discuss and conclude the work in section 5.</w:t>
      </w:r>
    </w:p>
    <w:p w:rsidR="009D0189" w:rsidRDefault="009D0189" w:rsidP="00F807DD">
      <w:pPr>
        <w:pStyle w:val="BodyText"/>
      </w:pPr>
    </w:p>
    <w:p w:rsidR="00F807DD" w:rsidRDefault="00F807DD" w:rsidP="00F807DD">
      <w:pPr>
        <w:pStyle w:val="Heading1"/>
        <w:rPr>
          <w:rFonts w:eastAsia="MS Mincho"/>
        </w:rPr>
      </w:pPr>
      <w:r>
        <w:rPr>
          <w:rFonts w:eastAsia="MS Mincho"/>
        </w:rPr>
        <w:t>Related Work</w:t>
      </w:r>
    </w:p>
    <w:p w:rsidR="00271415" w:rsidRDefault="00271415" w:rsidP="00FB1914">
      <w:pPr>
        <w:pStyle w:val="BodyText"/>
        <w:rPr>
          <w:color w:val="FF0000"/>
        </w:rPr>
      </w:pPr>
      <w:r w:rsidRPr="00271415">
        <w:rPr>
          <w:color w:val="FF0000"/>
        </w:rPr>
        <w:t>Abdulla et al. [7</w:t>
      </w:r>
      <w:proofErr w:type="gramStart"/>
      <w:r w:rsidRPr="00271415">
        <w:rPr>
          <w:color w:val="FF0000"/>
        </w:rPr>
        <w:t>],</w:t>
      </w:r>
      <w:proofErr w:type="gramEnd"/>
      <w:r w:rsidRPr="00271415">
        <w:rPr>
          <w:color w:val="FF0000"/>
        </w:rPr>
        <w:t xml:space="preserve"> have presented a rules-based system for offline Arabic handwritten word segmentation where the image upper contour information is kept. The contour pixels are then divided into segments of which slope is calculated to find the writing direction changes ‘+’ or ‘-‘. These segments are combined to form bigger decisive segments (DS) according to certain rules which are searched to find appropriate feasible segmentation points (FSP) according to another set of rules.</w:t>
      </w:r>
    </w:p>
    <w:p w:rsidR="00271415" w:rsidRDefault="00271415" w:rsidP="00870A04">
      <w:pPr>
        <w:pStyle w:val="BodyText"/>
        <w:rPr>
          <w:color w:val="FF0000"/>
        </w:rPr>
      </w:pPr>
      <w:r w:rsidRPr="00271415">
        <w:rPr>
          <w:color w:val="FF0000"/>
        </w:rPr>
        <w:t>As shown above, most researchers working on the</w:t>
      </w:r>
      <w:r w:rsidR="00870A04">
        <w:rPr>
          <w:color w:val="FF0000"/>
        </w:rPr>
        <w:t xml:space="preserve"> </w:t>
      </w:r>
      <w:r w:rsidRPr="00271415">
        <w:rPr>
          <w:color w:val="FF0000"/>
        </w:rPr>
        <w:t xml:space="preserve">segmentation problem solely with human expert evaluation rather than recognition, have used limited datasets of their own despite the availability of large public datasets like UNIPEN [12], </w:t>
      </w:r>
      <w:proofErr w:type="spellStart"/>
      <w:r w:rsidRPr="00271415">
        <w:rPr>
          <w:color w:val="FF0000"/>
        </w:rPr>
        <w:t>IAMonDB</w:t>
      </w:r>
      <w:proofErr w:type="spellEnd"/>
      <w:r w:rsidRPr="00271415">
        <w:rPr>
          <w:color w:val="FF0000"/>
        </w:rPr>
        <w:t xml:space="preserve"> [13], ADAB [14] (on-line) and CEDAR [15], NIST [16], IFN/ENIT [17] and IAM database</w:t>
      </w:r>
      <w:r>
        <w:rPr>
          <w:color w:val="FF0000"/>
        </w:rPr>
        <w:t xml:space="preserve"> </w:t>
      </w:r>
      <w:r w:rsidRPr="00271415">
        <w:rPr>
          <w:color w:val="FF0000"/>
        </w:rPr>
        <w:t>[18] (off-line) and those who used public databases didn’t benefit from it all, they used only 1000 to 2000 words for training and 300 to 400 words for test.</w:t>
      </w:r>
    </w:p>
    <w:p w:rsidR="002E5F1C" w:rsidRPr="002E5F1C" w:rsidRDefault="002E5F1C" w:rsidP="002E5F1C">
      <w:pPr>
        <w:pStyle w:val="BodyText"/>
      </w:pPr>
      <w:r>
        <w:t xml:space="preserve">A </w:t>
      </w:r>
      <w:r w:rsidRPr="002E5F1C">
        <w:t>common approach that is followed by many researchers is to propose a high number of segmentation points and validate them by feeding feature vectors representing the segmented parts to some classifier</w:t>
      </w:r>
      <w:r w:rsidR="00CB6EB0">
        <w:t xml:space="preserve"> or rules based engine</w:t>
      </w:r>
      <w:r w:rsidRPr="002E5F1C">
        <w:t xml:space="preserve">. </w:t>
      </w:r>
    </w:p>
    <w:p w:rsidR="00271415" w:rsidRPr="00492B41" w:rsidRDefault="00492B41" w:rsidP="00492B41">
      <w:pPr>
        <w:pStyle w:val="BodyText"/>
      </w:pPr>
      <w:proofErr w:type="spellStart"/>
      <w:r w:rsidRPr="00492B41">
        <w:t>Randa</w:t>
      </w:r>
      <w:proofErr w:type="spellEnd"/>
      <w:r w:rsidRPr="00492B41">
        <w:t xml:space="preserve"> et al. in [4] proposed a two </w:t>
      </w:r>
      <w:r w:rsidR="00CB6EB0" w:rsidRPr="00492B41">
        <w:t>stage</w:t>
      </w:r>
      <w:r w:rsidRPr="00492B41">
        <w:t xml:space="preserve"> word segmentation system for Arabic online handwriting based on HMM. In the first stage the word went through pre-processing stage that included [] and </w:t>
      </w:r>
      <w:proofErr w:type="spellStart"/>
      <w:proofErr w:type="gramStart"/>
      <w:r w:rsidRPr="00492B41">
        <w:t>a</w:t>
      </w:r>
      <w:proofErr w:type="spellEnd"/>
      <w:proofErr w:type="gramEnd"/>
      <w:r w:rsidRPr="00492B41">
        <w:t xml:space="preserve"> additional strokes removal.</w:t>
      </w:r>
      <w:r>
        <w:t xml:space="preserve"> The system mainly composed of HMM segmentation points classifier trained using some novel and known features</w:t>
      </w:r>
      <w:r w:rsidR="002E5F1C">
        <w:t xml:space="preserve"> and </w:t>
      </w:r>
      <w:proofErr w:type="gramStart"/>
      <w:r w:rsidR="002E5F1C">
        <w:t>the another</w:t>
      </w:r>
      <w:proofErr w:type="gramEnd"/>
      <w:r w:rsidR="002E5F1C">
        <w:t xml:space="preserve"> rules based stage</w:t>
      </w:r>
      <w:r>
        <w:t>.</w:t>
      </w:r>
      <w:r w:rsidR="002E5F1C">
        <w:t xml:space="preserve"> The system was tested using a </w:t>
      </w:r>
      <w:proofErr w:type="spellStart"/>
      <w:r w:rsidR="002E5F1C">
        <w:t>self collected</w:t>
      </w:r>
      <w:proofErr w:type="spellEnd"/>
      <w:r w:rsidR="002E5F1C">
        <w:t xml:space="preserve"> database (OHASD) that they have described in [5].</w:t>
      </w:r>
    </w:p>
    <w:p w:rsidR="00492B41" w:rsidRDefault="002E5F1C" w:rsidP="00271415">
      <w:pPr>
        <w:pStyle w:val="BodyText"/>
        <w:rPr>
          <w:color w:val="FF0000"/>
        </w:rPr>
      </w:pPr>
      <w:r>
        <w:rPr>
          <w:color w:val="FF0000"/>
        </w:rPr>
        <w:t>Sari et al in their paper [6] proposed a method for offline Arabic character segmentation, based on morphological analysis of the word contour. They</w:t>
      </w:r>
      <w:r w:rsidR="006F75E4">
        <w:rPr>
          <w:color w:val="FF0000"/>
        </w:rPr>
        <w:t xml:space="preserve"> have used topological characteristics of the Arabic script to formulate a rules based engine to identify segmentation points.</w:t>
      </w:r>
    </w:p>
    <w:p w:rsidR="00492B41" w:rsidRDefault="00492B41" w:rsidP="00271415">
      <w:pPr>
        <w:pStyle w:val="BodyText"/>
        <w:rPr>
          <w:color w:val="FF0000"/>
        </w:rPr>
      </w:pPr>
    </w:p>
    <w:p w:rsidR="00FB1914" w:rsidRDefault="00FB1914" w:rsidP="00FB1914">
      <w:pPr>
        <w:pStyle w:val="BodyText"/>
        <w:rPr>
          <w:color w:val="FF0000"/>
        </w:rPr>
      </w:pPr>
      <w:r>
        <w:t>Mention [1]</w:t>
      </w:r>
      <w:r>
        <w:tab/>
        <w:t>M. A. I. Al-</w:t>
      </w:r>
      <w:proofErr w:type="spellStart"/>
      <w:r>
        <w:t>ammar</w:t>
      </w:r>
      <w:proofErr w:type="spellEnd"/>
      <w:r>
        <w:t>, “Online Handwriting Recognition for the Arabic Letter Set,” pp. 42–49.</w:t>
      </w:r>
    </w:p>
    <w:p w:rsidR="00CB6EB0" w:rsidRDefault="001A1F16">
      <w:pPr>
        <w:jc w:val="left"/>
        <w:rPr>
          <w:rFonts w:eastAsia="MS Mincho"/>
          <w:smallCaps/>
          <w:noProof/>
        </w:rPr>
      </w:pPr>
      <w:r>
        <w:rPr>
          <w:rFonts w:eastAsia="MS Mincho"/>
        </w:rPr>
        <w:t>Segmentation free online Arabic recognition</w:t>
      </w:r>
      <w:r w:rsidR="00CB6EB0">
        <w:rPr>
          <w:rFonts w:eastAsia="MS Mincho"/>
        </w:rPr>
        <w:br w:type="page"/>
      </w:r>
    </w:p>
    <w:p w:rsidR="007603C7" w:rsidRDefault="007603C7" w:rsidP="00FB1914">
      <w:pPr>
        <w:pStyle w:val="Heading1"/>
        <w:rPr>
          <w:rFonts w:eastAsia="MS Mincho"/>
        </w:rPr>
      </w:pPr>
      <w:r>
        <w:rPr>
          <w:rFonts w:eastAsia="MS Mincho"/>
        </w:rPr>
        <w:lastRenderedPageBreak/>
        <w:t>Our Approach</w:t>
      </w:r>
    </w:p>
    <w:p w:rsidR="00387EBC" w:rsidRDefault="00251338" w:rsidP="00387EBC">
      <w:pPr>
        <w:pStyle w:val="BodyText"/>
      </w:pPr>
      <w:r>
        <w:t>Our</w:t>
      </w:r>
      <w:r w:rsidR="00943984">
        <w:t xml:space="preserve"> approach </w:t>
      </w:r>
      <w:r w:rsidR="00A00167">
        <w:t>is to recognize each written stroke.</w:t>
      </w:r>
      <w:r w:rsidR="0033597F">
        <w:t xml:space="preserve"> </w:t>
      </w:r>
      <w:r w:rsidR="00387EBC">
        <w:t xml:space="preserve">A stroke is a subcomponent of a WP. It contains a single or multiple letters. </w:t>
      </w:r>
      <w:r w:rsidR="00387EBC" w:rsidRPr="005F03B3">
        <w:t>We assume that each letter is contained entirely in a stroke, i.e. no letter span o</w:t>
      </w:r>
      <w:r w:rsidR="00387EBC">
        <w:t>ver</w:t>
      </w:r>
      <w:r w:rsidR="00387EBC" w:rsidRPr="005F03B3">
        <w:t xml:space="preserve"> multiple strokes. This assumption is valid for the</w:t>
      </w:r>
      <w:r w:rsidR="00387EBC">
        <w:t xml:space="preserve"> majority of Arabic writing styles. </w:t>
      </w:r>
    </w:p>
    <w:p w:rsidR="006376E6" w:rsidRDefault="00387EBC" w:rsidP="00387EBC">
      <w:pPr>
        <w:pStyle w:val="BodyText"/>
      </w:pPr>
      <w:r>
        <w:t xml:space="preserve"> </w:t>
      </w:r>
      <w:r w:rsidR="0033597F">
        <w:t>[Mention what is the benefit of recognizing in the strokes level] .</w:t>
      </w:r>
      <w:r w:rsidR="00A00167">
        <w:t xml:space="preserve">it </w:t>
      </w:r>
      <w:r w:rsidR="00943984">
        <w:t>employs both</w:t>
      </w:r>
      <w:r w:rsidR="002D0085">
        <w:t xml:space="preserve"> rules-</w:t>
      </w:r>
      <w:r w:rsidR="005F03B3" w:rsidRPr="005F03B3">
        <w:t>b</w:t>
      </w:r>
      <w:r w:rsidR="002D0085">
        <w:t>ased dissection and recognition-</w:t>
      </w:r>
      <w:r w:rsidR="0033597F">
        <w:t>base segmentation techniques</w:t>
      </w:r>
      <w:r w:rsidR="00917DBA">
        <w:t xml:space="preserve">. </w:t>
      </w:r>
      <w:r w:rsidR="00761FBC">
        <w:t xml:space="preserve">The approach </w:t>
      </w:r>
      <w:r w:rsidR="00372590">
        <w:t xml:space="preserve">consists of several </w:t>
      </w:r>
      <w:r w:rsidR="00251338">
        <w:t>stages</w:t>
      </w:r>
      <w:r w:rsidR="00372590">
        <w:t>.</w:t>
      </w:r>
      <w:r w:rsidR="00372590" w:rsidRPr="005F03B3">
        <w:t xml:space="preserve"> </w:t>
      </w:r>
      <w:r w:rsidR="00372590">
        <w:t xml:space="preserve"> </w:t>
      </w:r>
    </w:p>
    <w:p w:rsidR="001A1F16" w:rsidRDefault="001A1F16" w:rsidP="001A1F16">
      <w:pPr>
        <w:pStyle w:val="BodyText"/>
        <w:ind w:firstLine="0"/>
      </w:pPr>
      <w:r>
        <w:tab/>
        <w:t>[Driven from human segmentation]</w:t>
      </w:r>
    </w:p>
    <w:p w:rsidR="005563DD" w:rsidRDefault="00387EBC" w:rsidP="003E36B6">
      <w:pPr>
        <w:pStyle w:val="BodyText"/>
        <w:rPr>
          <w:color w:val="7030A0"/>
        </w:rPr>
      </w:pPr>
      <w:r w:rsidRPr="006F75E4">
        <w:rPr>
          <w:color w:val="7030A0"/>
        </w:rPr>
        <w:t>[</w:t>
      </w:r>
      <w:proofErr w:type="gramStart"/>
      <w:r w:rsidRPr="006F75E4">
        <w:rPr>
          <w:color w:val="7030A0"/>
        </w:rPr>
        <w:t>image</w:t>
      </w:r>
      <w:proofErr w:type="gramEnd"/>
      <w:r w:rsidRPr="006F75E4">
        <w:rPr>
          <w:color w:val="7030A0"/>
        </w:rPr>
        <w:t xml:space="preserve"> </w:t>
      </w:r>
      <w:r>
        <w:rPr>
          <w:color w:val="7030A0"/>
        </w:rPr>
        <w:t>of the system</w:t>
      </w:r>
      <w:r w:rsidRPr="006F75E4">
        <w:rPr>
          <w:color w:val="7030A0"/>
        </w:rPr>
        <w:t>]</w:t>
      </w:r>
    </w:p>
    <w:p w:rsidR="005563DD" w:rsidRDefault="003E36B6" w:rsidP="00387EBC">
      <w:pPr>
        <w:pStyle w:val="BodyText"/>
        <w:rPr>
          <w:color w:val="7030A0"/>
        </w:rPr>
      </w:pPr>
      <w:r>
        <w:rPr>
          <w:color w:val="7030A0"/>
        </w:rPr>
        <w:t>[In this paper we did not concentrate on recognition and the results of recognition, but on segmentation, low complexity, and someone can use any technique for final recognition].</w:t>
      </w:r>
    </w:p>
    <w:p w:rsidR="003E36B6" w:rsidRDefault="003E36B6" w:rsidP="00387EBC">
      <w:pPr>
        <w:pStyle w:val="BodyText"/>
      </w:pPr>
    </w:p>
    <w:p w:rsidR="006376E6" w:rsidRDefault="008E7431" w:rsidP="00A00167">
      <w:pPr>
        <w:pStyle w:val="BodyText"/>
        <w:spacing w:after="0"/>
        <w:ind w:firstLine="0"/>
      </w:pPr>
      <w:r>
        <w:rPr>
          <w:b/>
          <w:bCs/>
        </w:rPr>
        <w:t>Stage</w:t>
      </w:r>
      <w:r w:rsidR="006376E6" w:rsidRPr="006376E6">
        <w:rPr>
          <w:b/>
          <w:bCs/>
        </w:rPr>
        <w:t xml:space="preserve"> 1:</w:t>
      </w:r>
      <w:r w:rsidR="000E715C">
        <w:tab/>
      </w:r>
      <w:r w:rsidR="00A00167">
        <w:t>A</w:t>
      </w:r>
      <w:r w:rsidR="002D0085">
        <w:t xml:space="preserve"> </w:t>
      </w:r>
      <w:r w:rsidR="006F4544">
        <w:t>r</w:t>
      </w:r>
      <w:r w:rsidR="006376E6">
        <w:t>ules</w:t>
      </w:r>
      <w:r w:rsidR="002D0085">
        <w:t>-</w:t>
      </w:r>
      <w:r w:rsidR="006376E6">
        <w:t>based week classifier engine for segmentation points nomination</w:t>
      </w:r>
      <w:r w:rsidR="00943984">
        <w:t xml:space="preserve"> and</w:t>
      </w:r>
      <w:r w:rsidR="00372590">
        <w:t xml:space="preserve"> </w:t>
      </w:r>
      <w:r w:rsidR="006F4544">
        <w:t xml:space="preserve">building </w:t>
      </w:r>
      <w:r w:rsidR="00943984">
        <w:t>resemblance scoring of sub-strokes.</w:t>
      </w:r>
    </w:p>
    <w:p w:rsidR="005802C6" w:rsidRPr="005802C6" w:rsidRDefault="005802C6" w:rsidP="002D0085">
      <w:pPr>
        <w:pStyle w:val="BodyText"/>
        <w:spacing w:after="0"/>
        <w:ind w:firstLine="0"/>
      </w:pPr>
      <w:proofErr w:type="gramStart"/>
      <w:r>
        <w:rPr>
          <w:b/>
          <w:bCs/>
        </w:rPr>
        <w:t>Stage 2</w:t>
      </w:r>
      <w:r w:rsidRPr="005802C6">
        <w:rPr>
          <w:b/>
          <w:bCs/>
        </w:rPr>
        <w:t>:</w:t>
      </w:r>
      <w:r w:rsidR="000E715C">
        <w:tab/>
      </w:r>
      <w:r w:rsidR="00917DBA">
        <w:t>E</w:t>
      </w:r>
      <w:r w:rsidR="006F4544">
        <w:t>limination of redundant</w:t>
      </w:r>
      <w:r w:rsidR="00C964E7">
        <w:t xml:space="preserve"> CPs</w:t>
      </w:r>
      <w:r w:rsidR="00AB48A5">
        <w:t xml:space="preserve"> and</w:t>
      </w:r>
      <w:r w:rsidR="00917DBA">
        <w:t xml:space="preserve"> recognition</w:t>
      </w:r>
      <w:r w:rsidR="00AB48A5">
        <w:t xml:space="preserve"> scoring correction</w:t>
      </w:r>
      <w:r w:rsidR="002D0085">
        <w:t>.</w:t>
      </w:r>
      <w:proofErr w:type="gramEnd"/>
    </w:p>
    <w:p w:rsidR="004F71DE" w:rsidRDefault="008E7431" w:rsidP="00CB6EB0">
      <w:pPr>
        <w:pStyle w:val="BodyText"/>
        <w:spacing w:after="0"/>
        <w:ind w:firstLine="0"/>
      </w:pPr>
      <w:r>
        <w:rPr>
          <w:b/>
          <w:bCs/>
        </w:rPr>
        <w:t>Stage</w:t>
      </w:r>
      <w:r w:rsidR="005802C6">
        <w:rPr>
          <w:b/>
          <w:bCs/>
        </w:rPr>
        <w:t xml:space="preserve"> 3</w:t>
      </w:r>
      <w:r w:rsidR="006376E6" w:rsidRPr="006376E6">
        <w:rPr>
          <w:b/>
          <w:bCs/>
        </w:rPr>
        <w:t>:</w:t>
      </w:r>
      <w:r w:rsidR="000E715C">
        <w:tab/>
      </w:r>
      <w:r w:rsidR="00CB6EB0">
        <w:t>Selection</w:t>
      </w:r>
      <w:r w:rsidR="006376E6">
        <w:t xml:space="preserve"> the best subset of segmentation point based on the scoring given to each subsequence in </w:t>
      </w:r>
      <w:r w:rsidR="002D0085">
        <w:t>stage 1</w:t>
      </w:r>
      <w:r w:rsidR="006376E6">
        <w:t>.</w:t>
      </w:r>
      <w:r w:rsidR="004F71DE">
        <w:t xml:space="preserve"> </w:t>
      </w:r>
    </w:p>
    <w:p w:rsidR="004F71DE" w:rsidRDefault="004F71DE" w:rsidP="002D0085">
      <w:pPr>
        <w:pStyle w:val="BodyText"/>
        <w:spacing w:after="0"/>
        <w:ind w:firstLine="0"/>
      </w:pPr>
    </w:p>
    <w:p w:rsidR="001A1F16" w:rsidRDefault="001A1F16" w:rsidP="002D0085">
      <w:pPr>
        <w:pStyle w:val="BodyText"/>
        <w:spacing w:after="0"/>
        <w:ind w:firstLine="0"/>
      </w:pPr>
      <w:r>
        <w:t>[</w:t>
      </w:r>
      <w:proofErr w:type="gramStart"/>
      <w:r>
        <w:t>full</w:t>
      </w:r>
      <w:proofErr w:type="gramEnd"/>
      <w:r>
        <w:t xml:space="preserve"> algorithm]</w:t>
      </w:r>
    </w:p>
    <w:p w:rsidR="001A1F16" w:rsidRDefault="001A1F16" w:rsidP="002D0085">
      <w:pPr>
        <w:pStyle w:val="BodyText"/>
        <w:spacing w:after="0"/>
        <w:ind w:firstLine="0"/>
      </w:pPr>
    </w:p>
    <w:p w:rsidR="006376E6" w:rsidRDefault="004F71DE" w:rsidP="004F71DE">
      <w:pPr>
        <w:pStyle w:val="BodyText"/>
        <w:spacing w:after="0"/>
        <w:ind w:firstLine="0"/>
      </w:pPr>
      <w:r>
        <w:t>More details on every stage are provided in the subsections below.</w:t>
      </w:r>
    </w:p>
    <w:p w:rsidR="006376E6" w:rsidRDefault="005B3783" w:rsidP="00FB1914">
      <w:pPr>
        <w:pStyle w:val="Heading2"/>
      </w:pPr>
      <w:r>
        <w:t xml:space="preserve">First Stage: </w:t>
      </w:r>
      <w:r w:rsidR="00FB1914">
        <w:t>S</w:t>
      </w:r>
      <w:r>
        <w:t>egmentation p</w:t>
      </w:r>
      <w:r w:rsidR="006376E6">
        <w:t>oints nomination</w:t>
      </w:r>
      <w:r w:rsidR="00B123DE">
        <w:t xml:space="preserve"> and substrokes scoring</w:t>
      </w:r>
    </w:p>
    <w:p w:rsidR="006F75E4" w:rsidRPr="006F75E4" w:rsidRDefault="00387EBC" w:rsidP="00691230">
      <w:pPr>
        <w:pStyle w:val="BodyText"/>
        <w:rPr>
          <w:color w:val="7030A0"/>
        </w:rPr>
      </w:pPr>
      <w:r w:rsidRPr="006F75E4">
        <w:rPr>
          <w:color w:val="7030A0"/>
        </w:rPr>
        <w:t xml:space="preserve"> </w:t>
      </w:r>
      <w:r w:rsidR="006F75E4" w:rsidRPr="006F75E4">
        <w:rPr>
          <w:color w:val="7030A0"/>
        </w:rPr>
        <w:t>[</w:t>
      </w:r>
      <w:proofErr w:type="gramStart"/>
      <w:r w:rsidR="006F75E4" w:rsidRPr="006F75E4">
        <w:rPr>
          <w:color w:val="7030A0"/>
        </w:rPr>
        <w:t>image</w:t>
      </w:r>
      <w:proofErr w:type="gramEnd"/>
      <w:r w:rsidR="006F75E4" w:rsidRPr="006F75E4">
        <w:rPr>
          <w:color w:val="7030A0"/>
        </w:rPr>
        <w:t xml:space="preserve"> of the horizontal segment]</w:t>
      </w:r>
    </w:p>
    <w:p w:rsidR="003A3A7E" w:rsidRDefault="005F03B3" w:rsidP="003A3A7E">
      <w:pPr>
        <w:pStyle w:val="BodyText"/>
      </w:pPr>
      <w:r w:rsidRPr="005F03B3">
        <w:t xml:space="preserve">A stroke </w:t>
      </w:r>
      <w:r w:rsidR="004F71DE">
        <w:t>is represented by a sequence of points o</w:t>
      </w:r>
      <w:r w:rsidR="003A3A7E">
        <w:t xml:space="preserve">n the </w:t>
      </w:r>
      <w:r w:rsidR="004F71DE">
        <w:t xml:space="preserve">2-dimensional </w:t>
      </w:r>
      <w:r w:rsidR="003A3A7E">
        <w:t>plane, i.e.</w:t>
      </w:r>
    </w:p>
    <w:tbl>
      <w:tblPr>
        <w:tblW w:w="5000" w:type="pct"/>
        <w:tblLook w:val="04A0" w:firstRow="1" w:lastRow="0" w:firstColumn="1" w:lastColumn="0" w:noHBand="0" w:noVBand="1"/>
      </w:tblPr>
      <w:tblGrid>
        <w:gridCol w:w="4644"/>
        <w:gridCol w:w="612"/>
      </w:tblGrid>
      <w:tr w:rsidR="003A3A7E" w:rsidRPr="00B91F8B" w:rsidTr="003270C2">
        <w:tc>
          <w:tcPr>
            <w:tcW w:w="4418" w:type="pct"/>
            <w:shd w:val="clear" w:color="auto" w:fill="auto"/>
            <w:vAlign w:val="center"/>
          </w:tcPr>
          <w:p w:rsidR="003A3A7E" w:rsidRPr="00C75B8E" w:rsidRDefault="003A3A7E" w:rsidP="003270C2">
            <w:pPr>
              <w:rPr>
                <w:rFonts w:eastAsia="Malgun Gothic"/>
              </w:rPr>
            </w:pPr>
            <w:r w:rsidRPr="003A3A7E">
              <w:rPr>
                <w:position w:val="-16"/>
              </w:rPr>
              <w:object w:dxaOrig="135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24.3pt" o:ole="">
                  <v:imagedata r:id="rId10" o:title=""/>
                </v:shape>
                <o:OLEObject Type="Embed" ProgID="Equation.DSMT4" ShapeID="_x0000_i1025" DrawAspect="Content" ObjectID="_1435071570" r:id="rId11"/>
              </w:object>
            </w:r>
          </w:p>
        </w:tc>
        <w:tc>
          <w:tcPr>
            <w:tcW w:w="582" w:type="pct"/>
            <w:shd w:val="clear" w:color="auto" w:fill="auto"/>
            <w:vAlign w:val="center"/>
          </w:tcPr>
          <w:p w:rsidR="003A3A7E"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Pr="0075354D">
              <w:rPr>
                <w:rFonts w:eastAsia="MS Mincho"/>
                <w:spacing w:val="-1"/>
              </w:rPr>
              <w:t>1</w:t>
            </w:r>
            <w:r w:rsidRPr="0075354D">
              <w:rPr>
                <w:rFonts w:eastAsia="MS Mincho"/>
                <w:spacing w:val="-1"/>
              </w:rPr>
              <w:fldChar w:fldCharType="end"/>
            </w:r>
            <w:r w:rsidRPr="0075354D">
              <w:rPr>
                <w:rFonts w:eastAsia="MS Mincho"/>
                <w:spacing w:val="-1"/>
              </w:rPr>
              <w:t>)</w:t>
            </w:r>
          </w:p>
        </w:tc>
      </w:tr>
    </w:tbl>
    <w:p w:rsidR="006E3D32" w:rsidRDefault="00387EBC" w:rsidP="00D701F6">
      <w:pPr>
        <w:pStyle w:val="BodyText"/>
        <w:ind w:firstLine="0"/>
      </w:pPr>
      <w:r>
        <w:t>M</w:t>
      </w:r>
      <w:r w:rsidR="000E6932">
        <w:t>ost</w:t>
      </w:r>
      <w:r w:rsidR="00691230">
        <w:t xml:space="preserve"> </w:t>
      </w:r>
      <w:r w:rsidR="00251338">
        <w:t>Arabic segmentation points are c</w:t>
      </w:r>
      <w:r w:rsidR="00691230">
        <w:t xml:space="preserve">ontained in horizontal </w:t>
      </w:r>
      <w:r w:rsidR="00EC2068">
        <w:t>fragments</w:t>
      </w:r>
      <w:r w:rsidR="00691230">
        <w:t xml:space="preserve"> (</w:t>
      </w:r>
      <w:r w:rsidR="00EC2068">
        <w:t>HF</w:t>
      </w:r>
      <w:r w:rsidR="00691230">
        <w:t>)</w:t>
      </w:r>
      <w:r w:rsidR="00EC2068">
        <w:t xml:space="preserve"> of the stroke.</w:t>
      </w:r>
      <w:r>
        <w:t xml:space="preserve"> A HF is a subsequence of the stroke that has a low slope.</w:t>
      </w:r>
      <w:r w:rsidR="00EC2068">
        <w:t xml:space="preserve"> I</w:t>
      </w:r>
      <w:r w:rsidR="00691230">
        <w:t>n this stage</w:t>
      </w:r>
      <w:r w:rsidR="00EC2068">
        <w:t xml:space="preserve"> such fragments are identified in the</w:t>
      </w:r>
      <w:r w:rsidR="00691230">
        <w:t xml:space="preserve"> written text</w:t>
      </w:r>
      <w:r w:rsidR="00EC2068">
        <w:t>. O</w:t>
      </w:r>
      <w:r w:rsidR="00691230">
        <w:t>nce</w:t>
      </w:r>
      <w:r w:rsidR="00EC2068">
        <w:t xml:space="preserve"> an HF</w:t>
      </w:r>
      <w:r w:rsidR="00691230">
        <w:t xml:space="preserve"> is detected, its medial point is set as a candidate point (CP). </w:t>
      </w:r>
    </w:p>
    <w:p w:rsidR="00024D0D" w:rsidRPr="00024D0D" w:rsidRDefault="00024D0D" w:rsidP="00D701F6">
      <w:pPr>
        <w:pStyle w:val="BodyText"/>
        <w:ind w:firstLine="0"/>
        <w:rPr>
          <w:color w:val="7030A0"/>
        </w:rPr>
      </w:pPr>
      <w:r w:rsidRPr="00024D0D">
        <w:rPr>
          <w:color w:val="7030A0"/>
        </w:rPr>
        <w:t xml:space="preserve">[Image of </w:t>
      </w:r>
      <w:r w:rsidR="00531A5A" w:rsidRPr="00024D0D">
        <w:rPr>
          <w:color w:val="7030A0"/>
        </w:rPr>
        <w:t>preprocessing,</w:t>
      </w:r>
      <w:r w:rsidRPr="00024D0D">
        <w:rPr>
          <w:color w:val="7030A0"/>
        </w:rPr>
        <w:t xml:space="preserve"> before and after]</w:t>
      </w:r>
    </w:p>
    <w:p w:rsidR="00F7613A" w:rsidRDefault="00EC2068" w:rsidP="00E62233">
      <w:pPr>
        <w:pStyle w:val="BodyText"/>
      </w:pPr>
      <w:r>
        <w:t xml:space="preserve">It is worth </w:t>
      </w:r>
      <w:r w:rsidR="006E3D32">
        <w:t xml:space="preserve"> mention</w:t>
      </w:r>
      <w:r>
        <w:t>ing</w:t>
      </w:r>
      <w:r w:rsidR="006E3D32">
        <w:t xml:space="preserve"> that in order to get a real perceptual slop of a point, and to avoid digitizer noise, we performed a preprocessing operations on the stroke (while it is being written) that include, simplification using Douglas simplification algorithm, normalizations</w:t>
      </w:r>
      <w:r w:rsidR="00E62233">
        <w:t xml:space="preserve"> and resampling using splines. The index of the segmentation point </w:t>
      </w:r>
      <w:r w:rsidR="000D5147" w:rsidRPr="000D5147">
        <w:rPr>
          <w:position w:val="-6"/>
        </w:rPr>
        <w:object w:dxaOrig="139" w:dyaOrig="260">
          <v:shape id="_x0000_i1026" type="#_x0000_t75" style="width:7pt;height:13.1pt" o:ole="">
            <v:imagedata r:id="rId12" o:title=""/>
          </v:shape>
          <o:OLEObject Type="Embed" ProgID="Equation.DSMT4" ShapeID="_x0000_i1026" DrawAspect="Content" ObjectID="_1435071571" r:id="rId13"/>
        </w:object>
      </w:r>
      <w:r w:rsidR="00D952FE" w:rsidRPr="000D5147">
        <w:t xml:space="preserve"> </w:t>
      </w:r>
      <w:r w:rsidR="000D5147">
        <w:t>is</w:t>
      </w:r>
      <w:r w:rsidR="00D952FE" w:rsidRPr="000D5147">
        <w:t xml:space="preserve"> represented </w:t>
      </w:r>
      <w:r w:rsidR="00766780" w:rsidRPr="000D5147">
        <w:t>by</w:t>
      </w:r>
      <w:r w:rsidR="000D5147" w:rsidRPr="000D5147">
        <w:rPr>
          <w:position w:val="-12"/>
        </w:rPr>
        <w:object w:dxaOrig="380" w:dyaOrig="360">
          <v:shape id="_x0000_i1027" type="#_x0000_t75" style="width:19.15pt;height:17.75pt" o:ole="">
            <v:imagedata r:id="rId14" o:title=""/>
          </v:shape>
          <o:OLEObject Type="Embed" ProgID="Equation.DSMT4" ShapeID="_x0000_i1027" DrawAspect="Content" ObjectID="_1435071572" r:id="rId15"/>
        </w:object>
      </w:r>
      <w:r w:rsidR="00E62233">
        <w:t xml:space="preserve"> </w:t>
      </w:r>
      <w:r w:rsidR="00E62233" w:rsidRPr="000D5147">
        <w:t xml:space="preserve">and it </w:t>
      </w:r>
      <w:r w:rsidR="00E62233">
        <w:t>represents</w:t>
      </w:r>
      <w:r w:rsidR="00E62233" w:rsidRPr="000D5147">
        <w:t xml:space="preserve"> the serial number of the point </w:t>
      </w:r>
      <w:r w:rsidR="00E62233" w:rsidRPr="000D5147">
        <w:rPr>
          <w:position w:val="-18"/>
        </w:rPr>
        <w:object w:dxaOrig="820" w:dyaOrig="440">
          <v:shape id="_x0000_i1028" type="#_x0000_t75" style="width:41.15pt;height:21.95pt" o:ole="">
            <v:imagedata r:id="rId16" o:title=""/>
          </v:shape>
          <o:OLEObject Type="Embed" ProgID="Equation.DSMT4" ShapeID="_x0000_i1028" DrawAspect="Content" ObjectID="_1435071573" r:id="rId17"/>
        </w:object>
      </w:r>
      <w:r w:rsidR="00E62233" w:rsidRPr="000D5147">
        <w:t>in the stroke</w:t>
      </w:r>
      <w:r w:rsidR="00E62233" w:rsidRPr="000D5147">
        <w:rPr>
          <w:position w:val="-6"/>
        </w:rPr>
        <w:object w:dxaOrig="220" w:dyaOrig="279">
          <v:shape id="_x0000_i1029" type="#_x0000_t75" style="width:10.75pt;height:14.05pt" o:ole="">
            <v:imagedata r:id="rId18" o:title=""/>
          </v:shape>
          <o:OLEObject Type="Embed" ProgID="Equation.DSMT4" ShapeID="_x0000_i1029" DrawAspect="Content" ObjectID="_1435071574" r:id="rId19"/>
        </w:object>
      </w:r>
      <w:r w:rsidR="00E62233" w:rsidRPr="000D5147">
        <w:t>.</w:t>
      </w:r>
      <w:r w:rsidR="00E62233">
        <w:t xml:space="preserve">we define </w:t>
      </w:r>
      <w:r w:rsidR="00E62233" w:rsidRPr="000D5147">
        <w:rPr>
          <w:position w:val="-12"/>
        </w:rPr>
        <w:object w:dxaOrig="720" w:dyaOrig="360">
          <v:shape id="_x0000_i1030" type="#_x0000_t75" style="width:36pt;height:17.75pt" o:ole="">
            <v:imagedata r:id="rId20" o:title=""/>
          </v:shape>
          <o:OLEObject Type="Embed" ProgID="Equation.DSMT4" ShapeID="_x0000_i1030" DrawAspect="Content" ObjectID="_1435071575" r:id="rId21"/>
        </w:object>
      </w:r>
      <w:r w:rsidR="00E62233">
        <w:t xml:space="preserve"> although the first point is not defined as a segmentation point however we will </w:t>
      </w:r>
      <w:r w:rsidR="00E62233">
        <w:lastRenderedPageBreak/>
        <w:t>need this assumption for latter phase</w:t>
      </w:r>
      <w:r w:rsidR="00222943">
        <w:t xml:space="preserve">. Also, it is clear to see </w:t>
      </w:r>
      <w:proofErr w:type="gramStart"/>
      <w:r w:rsidR="00222943">
        <w:t xml:space="preserve">that </w:t>
      </w:r>
      <w:proofErr w:type="gramEnd"/>
      <w:r w:rsidR="00222943" w:rsidRPr="00222943">
        <w:rPr>
          <w:position w:val="-16"/>
        </w:rPr>
        <w:object w:dxaOrig="940" w:dyaOrig="400">
          <v:shape id="_x0000_i1031" type="#_x0000_t75" style="width:47.2pt;height:20.1pt" o:ole="">
            <v:imagedata r:id="rId22" o:title=""/>
          </v:shape>
          <o:OLEObject Type="Embed" ProgID="Equation.DSMT4" ShapeID="_x0000_i1031" DrawAspect="Content" ObjectID="_1435071576" r:id="rId23"/>
        </w:object>
      </w:r>
      <w:r w:rsidR="00222943">
        <w:t>.</w:t>
      </w:r>
      <w:r w:rsidR="00E62233" w:rsidRPr="000D5147">
        <w:t xml:space="preserve"> </w:t>
      </w:r>
    </w:p>
    <w:p w:rsidR="003A3A7E" w:rsidRPr="000D5147" w:rsidRDefault="003A3A7E" w:rsidP="00E62233">
      <w:pPr>
        <w:pStyle w:val="BodyText"/>
      </w:pPr>
      <w:r w:rsidRPr="000D5147">
        <w:t>A</w:t>
      </w:r>
      <w:r w:rsidR="00B123DE" w:rsidRPr="000D5147">
        <w:t xml:space="preserve"> sub-stroke</w:t>
      </w:r>
      <w:r w:rsidRPr="000D5147">
        <w:t xml:space="preserve"> </w:t>
      </w:r>
      <w:r w:rsidR="000D5147" w:rsidRPr="000D5147">
        <w:rPr>
          <w:position w:val="-12"/>
        </w:rPr>
        <w:object w:dxaOrig="300" w:dyaOrig="380">
          <v:shape id="_x0000_i1032" type="#_x0000_t75" style="width:14.95pt;height:19.15pt" o:ole="">
            <v:imagedata r:id="rId24" o:title=""/>
          </v:shape>
          <o:OLEObject Type="Embed" ProgID="Equation.DSMT4" ShapeID="_x0000_i1032" DrawAspect="Content" ObjectID="_1435071577" r:id="rId25"/>
        </w:object>
      </w:r>
      <w:r w:rsidRPr="000D5147">
        <w:t xml:space="preserve">is a sub-sequence of </w:t>
      </w:r>
      <w:r w:rsidR="00D952FE" w:rsidRPr="000D5147">
        <w:t>the</w:t>
      </w:r>
      <w:r w:rsidRPr="000D5147">
        <w:t xml:space="preserve"> stroke</w:t>
      </w:r>
      <w:r w:rsidR="00D952FE" w:rsidRPr="000D5147">
        <w:t xml:space="preserve"> </w:t>
      </w:r>
      <w:r w:rsidR="000D5147" w:rsidRPr="000D5147">
        <w:rPr>
          <w:position w:val="-6"/>
        </w:rPr>
        <w:object w:dxaOrig="220" w:dyaOrig="279">
          <v:shape id="_x0000_i1033" type="#_x0000_t75" style="width:10.75pt;height:14.05pt" o:ole="">
            <v:imagedata r:id="rId26" o:title=""/>
          </v:shape>
          <o:OLEObject Type="Embed" ProgID="Equation.DSMT4" ShapeID="_x0000_i1033" DrawAspect="Content" ObjectID="_1435071578" r:id="rId27"/>
        </w:object>
      </w:r>
      <w:r w:rsidRPr="000D5147">
        <w:t xml:space="preserve"> </w:t>
      </w:r>
      <w:r w:rsidR="00D952FE" w:rsidRPr="000D5147">
        <w:t>that starts at candidate point</w:t>
      </w:r>
      <w:r w:rsidR="000D5147" w:rsidRPr="000D5147">
        <w:rPr>
          <w:position w:val="-12"/>
        </w:rPr>
        <w:object w:dxaOrig="380" w:dyaOrig="360">
          <v:shape id="_x0000_i1034" type="#_x0000_t75" style="width:19.15pt;height:17.75pt" o:ole="">
            <v:imagedata r:id="rId28" o:title=""/>
          </v:shape>
          <o:OLEObject Type="Embed" ProgID="Equation.DSMT4" ShapeID="_x0000_i1034" DrawAspect="Content" ObjectID="_1435071579" r:id="rId29"/>
        </w:object>
      </w:r>
      <w:r w:rsidR="00D952FE" w:rsidRPr="000D5147">
        <w:t xml:space="preserve"> and ends at candidate point</w:t>
      </w:r>
      <w:r w:rsidR="000D5147" w:rsidRPr="000D5147">
        <w:rPr>
          <w:position w:val="-14"/>
        </w:rPr>
        <w:object w:dxaOrig="420" w:dyaOrig="380">
          <v:shape id="_x0000_i1035" type="#_x0000_t75" style="width:20.55pt;height:19.15pt" o:ole="">
            <v:imagedata r:id="rId30" o:title=""/>
          </v:shape>
          <o:OLEObject Type="Embed" ProgID="Equation.DSMT4" ShapeID="_x0000_i1035" DrawAspect="Content" ObjectID="_1435071580" r:id="rId31"/>
        </w:object>
      </w:r>
      <w:r w:rsidR="000D5147" w:rsidRPr="000D5147">
        <w:t>, i.e.</w:t>
      </w:r>
    </w:p>
    <w:tbl>
      <w:tblPr>
        <w:tblW w:w="5000" w:type="pct"/>
        <w:tblLook w:val="04A0" w:firstRow="1" w:lastRow="0" w:firstColumn="1" w:lastColumn="0" w:noHBand="0" w:noVBand="1"/>
      </w:tblPr>
      <w:tblGrid>
        <w:gridCol w:w="4644"/>
        <w:gridCol w:w="612"/>
      </w:tblGrid>
      <w:tr w:rsidR="003A3A7E" w:rsidRPr="000D5147" w:rsidTr="003270C2">
        <w:tc>
          <w:tcPr>
            <w:tcW w:w="4418" w:type="pct"/>
            <w:shd w:val="clear" w:color="auto" w:fill="auto"/>
            <w:vAlign w:val="center"/>
          </w:tcPr>
          <w:p w:rsidR="003A3A7E" w:rsidRPr="000D5147" w:rsidRDefault="000D5147" w:rsidP="000D5147">
            <w:pPr>
              <w:pStyle w:val="BodyText"/>
              <w:jc w:val="center"/>
            </w:pPr>
            <w:r w:rsidRPr="000D5147">
              <w:rPr>
                <w:position w:val="-20"/>
              </w:rPr>
              <w:object w:dxaOrig="2400" w:dyaOrig="520">
                <v:shape id="_x0000_i1036" type="#_x0000_t75" style="width:119.7pt;height:25.7pt" o:ole="">
                  <v:imagedata r:id="rId32" o:title=""/>
                </v:shape>
                <o:OLEObject Type="Embed" ProgID="Equation.DSMT4" ShapeID="_x0000_i1036" DrawAspect="Content" ObjectID="_1435071581" r:id="rId33"/>
              </w:object>
            </w:r>
          </w:p>
        </w:tc>
        <w:tc>
          <w:tcPr>
            <w:tcW w:w="582" w:type="pct"/>
            <w:shd w:val="clear" w:color="auto" w:fill="auto"/>
            <w:vAlign w:val="center"/>
          </w:tcPr>
          <w:p w:rsidR="003A3A7E" w:rsidRPr="000D5147" w:rsidRDefault="0075354D" w:rsidP="0075354D">
            <w:pPr>
              <w:pStyle w:val="BodyText"/>
              <w:ind w:firstLine="0"/>
              <w:jc w:val="right"/>
            </w:pPr>
            <w:r w:rsidRPr="0075354D">
              <w:t>(</w:t>
            </w:r>
            <w:r w:rsidRPr="0075354D">
              <w:fldChar w:fldCharType="begin"/>
            </w:r>
            <w:r w:rsidRPr="0075354D">
              <w:instrText xml:space="preserve"> SEQ Equation \* ARABIC </w:instrText>
            </w:r>
            <w:r w:rsidRPr="0075354D">
              <w:fldChar w:fldCharType="separate"/>
            </w:r>
            <w:r>
              <w:rPr>
                <w:noProof/>
              </w:rPr>
              <w:t>2</w:t>
            </w:r>
            <w:r w:rsidRPr="0075354D">
              <w:fldChar w:fldCharType="end"/>
            </w:r>
            <w:r w:rsidRPr="0075354D">
              <w:t>)</w:t>
            </w:r>
          </w:p>
        </w:tc>
      </w:tr>
    </w:tbl>
    <w:p w:rsidR="00372590" w:rsidRPr="005F03B3" w:rsidRDefault="00D952FE" w:rsidP="00E62233">
      <w:pPr>
        <w:pStyle w:val="BodyText"/>
      </w:pPr>
      <w:r w:rsidRPr="000D5147">
        <w:t xml:space="preserve">The sub-stroke </w:t>
      </w:r>
      <w:r w:rsidR="000D5147" w:rsidRPr="000D5147">
        <w:rPr>
          <w:position w:val="-12"/>
        </w:rPr>
        <w:object w:dxaOrig="300" w:dyaOrig="380">
          <v:shape id="_x0000_i1037" type="#_x0000_t75" style="width:14.95pt;height:19.15pt" o:ole="">
            <v:imagedata r:id="rId34" o:title=""/>
          </v:shape>
          <o:OLEObject Type="Embed" ProgID="Equation.DSMT4" ShapeID="_x0000_i1037" DrawAspect="Content" ObjectID="_1435071582" r:id="rId35"/>
        </w:object>
      </w:r>
      <w:r w:rsidR="009E19E7" w:rsidRPr="000D5147">
        <w:t xml:space="preserve"> </w:t>
      </w:r>
      <w:r w:rsidRPr="000D5147">
        <w:t xml:space="preserve">may </w:t>
      </w:r>
      <w:r w:rsidR="000D5147" w:rsidRPr="000D5147">
        <w:t>represent</w:t>
      </w:r>
      <w:r w:rsidR="009E19E7" w:rsidRPr="000D5147">
        <w:t xml:space="preserve"> a letter or a portion of a letter. In some cases it also may represen</w:t>
      </w:r>
      <w:r w:rsidR="00387EBC">
        <w:t xml:space="preserve">t a multiple connected letters. </w:t>
      </w:r>
      <w:r w:rsidR="000D5147">
        <w:t>The scores m</w:t>
      </w:r>
      <w:r w:rsidR="00641DB6">
        <w:t>atrix</w:t>
      </w:r>
      <w:r w:rsidR="00F73FC5" w:rsidRPr="007137DB">
        <w:rPr>
          <w:position w:val="-4"/>
        </w:rPr>
        <w:object w:dxaOrig="900" w:dyaOrig="300">
          <v:shape id="_x0000_i1038" type="#_x0000_t75" style="width:44.9pt;height:14.95pt" o:ole="">
            <v:imagedata r:id="rId36" o:title=""/>
          </v:shape>
          <o:OLEObject Type="Embed" ProgID="Equation.DSMT4" ShapeID="_x0000_i1038" DrawAspect="Content" ObjectID="_1435071583" r:id="rId37"/>
        </w:object>
      </w:r>
      <w:r w:rsidR="00641DB6">
        <w:t xml:space="preserve"> contains the resemblance scoring </w:t>
      </w:r>
      <w:r w:rsidR="00F73FC5">
        <w:t>for</w:t>
      </w:r>
      <w:r w:rsidR="00E241FD">
        <w:t xml:space="preserve"> </w:t>
      </w:r>
      <w:r w:rsidR="000D5147">
        <w:t>all</w:t>
      </w:r>
      <w:r w:rsidR="00E241FD">
        <w:t xml:space="preserve"> sub</w:t>
      </w:r>
      <w:r w:rsidR="00F73FC5">
        <w:t>-</w:t>
      </w:r>
      <w:r w:rsidR="00E241FD">
        <w:t>strokes</w:t>
      </w:r>
      <w:r w:rsidR="00254D43">
        <w:t>.</w:t>
      </w:r>
      <w:r w:rsidR="004F204B">
        <w:t xml:space="preserve"> </w:t>
      </w:r>
    </w:p>
    <w:tbl>
      <w:tblPr>
        <w:tblW w:w="5000" w:type="pct"/>
        <w:tblLook w:val="04A0" w:firstRow="1" w:lastRow="0" w:firstColumn="1" w:lastColumn="0" w:noHBand="0" w:noVBand="1"/>
      </w:tblPr>
      <w:tblGrid>
        <w:gridCol w:w="4644"/>
        <w:gridCol w:w="612"/>
      </w:tblGrid>
      <w:tr w:rsidR="005F03B3" w:rsidRPr="00B91F8B" w:rsidTr="00C75B8E">
        <w:tc>
          <w:tcPr>
            <w:tcW w:w="4418" w:type="pct"/>
            <w:shd w:val="clear" w:color="auto" w:fill="auto"/>
            <w:vAlign w:val="center"/>
          </w:tcPr>
          <w:p w:rsidR="005F03B3" w:rsidRPr="00C75B8E" w:rsidRDefault="00D952FE" w:rsidP="00567625">
            <w:pPr>
              <w:rPr>
                <w:rFonts w:eastAsia="Malgun Gothic"/>
              </w:rPr>
            </w:pPr>
            <w:r w:rsidRPr="00641DB6">
              <w:rPr>
                <w:position w:val="-12"/>
              </w:rPr>
              <w:object w:dxaOrig="1920" w:dyaOrig="380">
                <v:shape id="_x0000_i1039" type="#_x0000_t75" style="width:96.3pt;height:19.15pt" o:ole="">
                  <v:imagedata r:id="rId38" o:title=""/>
                </v:shape>
                <o:OLEObject Type="Embed" ProgID="Equation.DSMT4" ShapeID="_x0000_i1039" DrawAspect="Content" ObjectID="_1435071584" r:id="rId39"/>
              </w:object>
            </w:r>
          </w:p>
        </w:tc>
        <w:tc>
          <w:tcPr>
            <w:tcW w:w="582"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3</w:t>
            </w:r>
            <w:r w:rsidRPr="0075354D">
              <w:rPr>
                <w:rFonts w:eastAsia="MS Mincho"/>
                <w:spacing w:val="-1"/>
              </w:rPr>
              <w:fldChar w:fldCharType="end"/>
            </w:r>
            <w:r w:rsidRPr="0075354D">
              <w:rPr>
                <w:rFonts w:eastAsia="MS Mincho"/>
                <w:spacing w:val="-1"/>
              </w:rPr>
              <w:t>)</w:t>
            </w:r>
          </w:p>
        </w:tc>
      </w:tr>
    </w:tbl>
    <w:p w:rsidR="005F03B3" w:rsidRPr="005F03B3" w:rsidRDefault="001878BD" w:rsidP="00C52CAD">
      <w:pPr>
        <w:pStyle w:val="BodyText"/>
        <w:ind w:firstLine="0"/>
      </w:pPr>
      <w:r w:rsidRPr="001878BD">
        <w:rPr>
          <w:position w:val="-12"/>
        </w:rPr>
        <w:object w:dxaOrig="1040" w:dyaOrig="380">
          <v:shape id="_x0000_i1040" type="#_x0000_t75" style="width:51.9pt;height:19.15pt" o:ole="">
            <v:imagedata r:id="rId40" o:title=""/>
          </v:shape>
          <o:OLEObject Type="Embed" ProgID="Equation.DSMT4" ShapeID="_x0000_i1040" DrawAspect="Content" ObjectID="_1435071585" r:id="rId41"/>
        </w:object>
      </w:r>
      <w:proofErr w:type="gramStart"/>
      <w:r w:rsidR="00641DB6">
        <w:t>is</w:t>
      </w:r>
      <w:proofErr w:type="gramEnd"/>
      <w:r w:rsidR="00641DB6">
        <w:t xml:space="preserve"> the classification scoring given by the</w:t>
      </w:r>
      <w:r w:rsidR="005F03B3" w:rsidRPr="005F03B3">
        <w:t xml:space="preserve"> </w:t>
      </w:r>
      <w:r w:rsidR="00641DB6">
        <w:t>letter classifier</w:t>
      </w:r>
      <w:r w:rsidR="005B3783">
        <w:t xml:space="preserve"> to the sub-stroke</w:t>
      </w:r>
      <w:r w:rsidR="002D0085" w:rsidRPr="002D0085">
        <w:rPr>
          <w:position w:val="-12"/>
        </w:rPr>
        <w:object w:dxaOrig="300" w:dyaOrig="380">
          <v:shape id="_x0000_i1041" type="#_x0000_t75" style="width:14.95pt;height:19.15pt" o:ole="">
            <v:imagedata r:id="rId42" o:title=""/>
          </v:shape>
          <o:OLEObject Type="Embed" ProgID="Equation.DSMT4" ShapeID="_x0000_i1041" DrawAspect="Content" ObjectID="_1435071586" r:id="rId43"/>
        </w:object>
      </w:r>
      <w:r w:rsidR="00641DB6">
        <w:t xml:space="preserve">. It is </w:t>
      </w:r>
      <w:r w:rsidR="005F03B3" w:rsidRPr="005F03B3">
        <w:t xml:space="preserve">s clear that </w:t>
      </w:r>
      <w:r w:rsidR="002D0085" w:rsidRPr="002D0085">
        <w:rPr>
          <w:position w:val="-4"/>
        </w:rPr>
        <w:object w:dxaOrig="260" w:dyaOrig="260">
          <v:shape id="_x0000_i1042" type="#_x0000_t75" style="width:13.1pt;height:13.1pt" o:ole="">
            <v:imagedata r:id="rId44" o:title=""/>
          </v:shape>
          <o:OLEObject Type="Embed" ProgID="Equation.DSMT4" ShapeID="_x0000_i1042" DrawAspect="Content" ObjectID="_1435071587" r:id="rId45"/>
        </w:object>
      </w:r>
      <w:r w:rsidR="005F03B3" w:rsidRPr="005F03B3">
        <w:t>is </w:t>
      </w:r>
      <w:r w:rsidR="00C52CAD">
        <w:t>an upper</w:t>
      </w:r>
      <w:r w:rsidR="005F03B3" w:rsidRPr="005F03B3">
        <w:t xml:space="preserve"> triangular matrix. For the sake of good performance as well as segmentation correctness we</w:t>
      </w:r>
      <w:r w:rsidR="006F4544" w:rsidRPr="002D0085">
        <w:t xml:space="preserve"> add a locality const</w:t>
      </w:r>
      <w:r w:rsidR="002D0085" w:rsidRPr="002D0085">
        <w:t>raint</w:t>
      </w:r>
      <w:r w:rsidR="00C52CAD">
        <w:t xml:space="preserve"> to improve performance and </w:t>
      </w:r>
      <w:r w:rsidR="00F23627">
        <w:t xml:space="preserve">to </w:t>
      </w:r>
      <w:r w:rsidR="00C52CAD">
        <w:t xml:space="preserve">avoid </w:t>
      </w:r>
      <w:r w:rsidR="00F23627">
        <w:t>marginal segmentation</w:t>
      </w:r>
      <w:r w:rsidR="002D0085" w:rsidRPr="002D0085">
        <w:t xml:space="preserve">. That is, we </w:t>
      </w:r>
      <w:r w:rsidR="00387EBC">
        <w:t xml:space="preserve">only </w:t>
      </w:r>
      <w:r w:rsidR="005F03B3" w:rsidRPr="005F03B3">
        <w:t>calculate a narrow band of</w:t>
      </w:r>
      <w:r w:rsidR="002D0085">
        <w:t xml:space="preserve"> the </w:t>
      </w:r>
      <w:r w:rsidR="00387EBC" w:rsidRPr="002D0085">
        <w:rPr>
          <w:position w:val="-4"/>
        </w:rPr>
        <w:object w:dxaOrig="260" w:dyaOrig="260">
          <v:shape id="_x0000_i1043" type="#_x0000_t75" style="width:13.1pt;height:13.1pt" o:ole="">
            <v:imagedata r:id="rId44" o:title=""/>
          </v:shape>
          <o:OLEObject Type="Embed" ProgID="Equation.DSMT4" ShapeID="_x0000_i1043" DrawAspect="Content" ObjectID="_1435071588" r:id="rId46"/>
        </w:object>
      </w:r>
      <w:r w:rsidR="00387EBC">
        <w:t xml:space="preserve"> </w:t>
      </w:r>
      <w:r w:rsidR="002D0085">
        <w:t xml:space="preserve">matrix </w:t>
      </w:r>
      <w:r w:rsidR="00C52CAD">
        <w:t>above</w:t>
      </w:r>
      <w:r w:rsidR="002D0085">
        <w:t xml:space="preserve"> the diagonal</w:t>
      </w:r>
      <w:r w:rsidR="00387EBC">
        <w:t>. The band width</w:t>
      </w:r>
      <w:r w:rsidR="002D0085" w:rsidRPr="002D0085">
        <w:t xml:space="preserve"> is no larger than</w:t>
      </w:r>
      <w:r w:rsidR="002D0085" w:rsidRPr="002D0085">
        <w:rPr>
          <w:position w:val="-4"/>
        </w:rPr>
        <w:object w:dxaOrig="220" w:dyaOrig="260">
          <v:shape id="_x0000_i1044" type="#_x0000_t75" style="width:10.75pt;height:13.1pt" o:ole="">
            <v:imagedata r:id="rId47" o:title=""/>
          </v:shape>
          <o:OLEObject Type="Embed" ProgID="Equation.DSMT4" ShapeID="_x0000_i1044" DrawAspect="Content" ObjectID="_1435071589" r:id="rId48"/>
        </w:object>
      </w:r>
      <w:r w:rsidR="00387EBC">
        <w:t>.</w:t>
      </w:r>
    </w:p>
    <w:tbl>
      <w:tblPr>
        <w:tblW w:w="5000" w:type="pct"/>
        <w:tblLook w:val="04A0" w:firstRow="1" w:lastRow="0" w:firstColumn="1" w:lastColumn="0" w:noHBand="0" w:noVBand="1"/>
      </w:tblPr>
      <w:tblGrid>
        <w:gridCol w:w="3942"/>
        <w:gridCol w:w="1314"/>
      </w:tblGrid>
      <w:tr w:rsidR="005F03B3" w:rsidRPr="00B91F8B" w:rsidTr="00C75B8E">
        <w:tc>
          <w:tcPr>
            <w:tcW w:w="3750" w:type="pct"/>
            <w:shd w:val="clear" w:color="auto" w:fill="auto"/>
            <w:vAlign w:val="center"/>
          </w:tcPr>
          <w:p w:rsidR="005F03B3" w:rsidRPr="00C75B8E" w:rsidRDefault="00567625" w:rsidP="00567625">
            <w:pPr>
              <w:rPr>
                <w:rFonts w:eastAsia="Malgun Gothic"/>
              </w:rPr>
            </w:pPr>
            <w:r w:rsidRPr="00C75B8E">
              <w:rPr>
                <w:rFonts w:eastAsia="Malgun Gothic"/>
                <w:position w:val="-10"/>
              </w:rPr>
              <w:object w:dxaOrig="1359" w:dyaOrig="320">
                <v:shape id="_x0000_i1045" type="#_x0000_t75" style="width:67.8pt;height:16.35pt" o:ole="">
                  <v:imagedata r:id="rId49" o:title=""/>
                </v:shape>
                <o:OLEObject Type="Embed" ProgID="Equation.DSMT4" ShapeID="_x0000_i1045" DrawAspect="Content" ObjectID="_1435071590" r:id="rId50"/>
              </w:object>
            </w:r>
            <w:r w:rsidR="005F03B3" w:rsidRPr="00C75B8E">
              <w:rPr>
                <w:rFonts w:eastAsia="Malgun Gothic"/>
              </w:rPr>
              <w:t xml:space="preserve">if </w:t>
            </w:r>
            <w:r w:rsidRPr="00C75B8E">
              <w:rPr>
                <w:rFonts w:eastAsia="Malgun Gothic"/>
                <w:position w:val="-10"/>
              </w:rPr>
              <w:object w:dxaOrig="499" w:dyaOrig="300">
                <v:shape id="_x0000_i1046" type="#_x0000_t75" style="width:24.8pt;height:14.95pt" o:ole="">
                  <v:imagedata r:id="rId51" o:title=""/>
                </v:shape>
                <o:OLEObject Type="Embed" ProgID="Equation.DSMT4" ShapeID="_x0000_i1046" DrawAspect="Content" ObjectID="_1435071591" r:id="rId52"/>
              </w:object>
            </w:r>
            <w:r w:rsidR="005F03B3" w:rsidRPr="00C75B8E">
              <w:rPr>
                <w:rFonts w:eastAsia="Malgun Gothic"/>
              </w:rPr>
              <w:t xml:space="preserve"> or </w:t>
            </w:r>
            <w:r w:rsidR="001878BD" w:rsidRPr="00C75B8E">
              <w:rPr>
                <w:rFonts w:eastAsia="Malgun Gothic"/>
                <w:position w:val="-10"/>
              </w:rPr>
              <w:object w:dxaOrig="859" w:dyaOrig="320">
                <v:shape id="_x0000_i1047" type="#_x0000_t75" style="width:43pt;height:16.35pt" o:ole="">
                  <v:imagedata r:id="rId53" o:title=""/>
                </v:shape>
                <o:OLEObject Type="Embed" ProgID="Equation.DSMT4" ShapeID="_x0000_i1047" DrawAspect="Content" ObjectID="_1435071592" r:id="rId54"/>
              </w:object>
            </w:r>
          </w:p>
        </w:tc>
        <w:tc>
          <w:tcPr>
            <w:tcW w:w="1250"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4</w:t>
            </w:r>
            <w:r w:rsidRPr="0075354D">
              <w:rPr>
                <w:rFonts w:eastAsia="MS Mincho"/>
                <w:spacing w:val="-1"/>
              </w:rPr>
              <w:fldChar w:fldCharType="end"/>
            </w:r>
            <w:r w:rsidRPr="0075354D">
              <w:rPr>
                <w:rFonts w:eastAsia="MS Mincho"/>
                <w:spacing w:val="-1"/>
              </w:rPr>
              <w:t>)</w:t>
            </w:r>
          </w:p>
        </w:tc>
      </w:tr>
    </w:tbl>
    <w:p w:rsidR="005F03B3" w:rsidRPr="005F03B3" w:rsidRDefault="005F03B3" w:rsidP="005F03B3">
      <w:pPr>
        <w:jc w:val="both"/>
      </w:pPr>
    </w:p>
    <w:p w:rsidR="00F23627" w:rsidRDefault="00567625" w:rsidP="00F23627">
      <w:pPr>
        <w:pStyle w:val="BodyText"/>
        <w:ind w:firstLine="0"/>
      </w:pPr>
      <w:r>
        <w:t>The matrix</w:t>
      </w:r>
      <w:r w:rsidR="007137DB" w:rsidRPr="007137DB">
        <w:rPr>
          <w:position w:val="-4"/>
        </w:rPr>
        <w:object w:dxaOrig="260" w:dyaOrig="260">
          <v:shape id="_x0000_i1048" type="#_x0000_t75" style="width:13.1pt;height:13.1pt" o:ole="">
            <v:imagedata r:id="rId55" o:title=""/>
          </v:shape>
          <o:OLEObject Type="Embed" ProgID="Equation.DSMT4" ShapeID="_x0000_i1048" DrawAspect="Content" ObjectID="_1435071593" r:id="rId56"/>
        </w:object>
      </w:r>
      <w:r w:rsidR="005F03B3" w:rsidRPr="005F03B3">
        <w:t xml:space="preserve">is calculated while the stroke is being scribed. </w:t>
      </w:r>
      <w:r w:rsidR="001878BD">
        <w:t>Once</w:t>
      </w:r>
      <w:r w:rsidR="005F03B3" w:rsidRPr="005F03B3">
        <w:t xml:space="preserve"> a new candidate point is identified, </w:t>
      </w:r>
      <w:r w:rsidR="005B3783">
        <w:t xml:space="preserve">a </w:t>
      </w:r>
      <w:r w:rsidR="005F03B3" w:rsidRPr="005F03B3">
        <w:t xml:space="preserve">new row and column is added to the matrix with the corresponding </w:t>
      </w:r>
      <w:r w:rsidR="00BE62D4" w:rsidRPr="00246EDD">
        <w:rPr>
          <w:position w:val="-12"/>
        </w:rPr>
        <w:object w:dxaOrig="1040" w:dyaOrig="380">
          <v:shape id="_x0000_i1049" type="#_x0000_t75" style="width:51.9pt;height:19.15pt" o:ole="">
            <v:imagedata r:id="rId57" o:title=""/>
          </v:shape>
          <o:OLEObject Type="Embed" ProgID="Equation.DSMT4" ShapeID="_x0000_i1049" DrawAspect="Content" ObjectID="_1435071594" r:id="rId58"/>
        </w:object>
      </w:r>
      <w:r w:rsidR="005F03B3" w:rsidRPr="005F03B3">
        <w:t>for each added cell</w:t>
      </w:r>
      <w:r w:rsidR="001878BD">
        <w:t xml:space="preserve"> in the band of</w:t>
      </w:r>
      <w:r w:rsidR="005F03B3" w:rsidRPr="005F03B3">
        <w:t xml:space="preserve"> the lower triangular matrix. </w:t>
      </w:r>
      <w:r w:rsidR="00A776A6">
        <w:t>It can be easily noted that the number of cells calculates in the limited band is</w:t>
      </w:r>
      <w:r w:rsidR="000A39A2" w:rsidRPr="00A776A6">
        <w:rPr>
          <w:position w:val="-14"/>
        </w:rPr>
        <w:object w:dxaOrig="800" w:dyaOrig="400">
          <v:shape id="_x0000_i1050" type="#_x0000_t75" style="width:39.75pt;height:20.1pt" o:ole="">
            <v:imagedata r:id="rId59" o:title=""/>
          </v:shape>
          <o:OLEObject Type="Embed" ProgID="Equation.DSMT4" ShapeID="_x0000_i1050" DrawAspect="Content" ObjectID="_1435071595" r:id="rId60"/>
        </w:object>
      </w:r>
      <w:r w:rsidR="00A776A6">
        <w:t xml:space="preserve">where </w:t>
      </w:r>
      <w:r w:rsidR="000A39A2" w:rsidRPr="00A776A6">
        <w:rPr>
          <w:position w:val="-6"/>
        </w:rPr>
        <w:object w:dxaOrig="279" w:dyaOrig="279">
          <v:shape id="_x0000_i1051" type="#_x0000_t75" style="width:14.05pt;height:14.05pt" o:ole="">
            <v:imagedata r:id="rId61" o:title=""/>
          </v:shape>
          <o:OLEObject Type="Embed" ProgID="Equation.DSMT4" ShapeID="_x0000_i1051" DrawAspect="Content" ObjectID="_1435071596" r:id="rId62"/>
        </w:object>
      </w:r>
      <w:r w:rsidR="00A776A6">
        <w:t xml:space="preserve"> is the nu</w:t>
      </w:r>
      <w:r w:rsidR="00896D3F">
        <w:t>m</w:t>
      </w:r>
      <w:r w:rsidR="00A776A6">
        <w:t xml:space="preserve">ber of candidate points in the stroke. </w:t>
      </w:r>
    </w:p>
    <w:p w:rsidR="00FA51EC" w:rsidRDefault="009D532C" w:rsidP="00531A5A">
      <w:pPr>
        <w:pStyle w:val="BodyText"/>
        <w:ind w:firstLine="0"/>
      </w:pPr>
      <w:r>
        <w:t>A letters classifier that is described</w:t>
      </w:r>
      <w:r w:rsidR="00F23627">
        <w:t xml:space="preserve"> in depth</w:t>
      </w:r>
      <w:r>
        <w:t xml:space="preserve"> in [5] is used to score the sub</w:t>
      </w:r>
      <w:r w:rsidR="00F73FC5">
        <w:t>-</w:t>
      </w:r>
      <w:r>
        <w:t>stro</w:t>
      </w:r>
      <w:r w:rsidR="00F23627">
        <w:t>kes</w:t>
      </w:r>
      <w:r w:rsidR="001878BD">
        <w:t xml:space="preserve">. </w:t>
      </w:r>
      <w:r w:rsidR="00F23627">
        <w:t>For</w:t>
      </w:r>
      <w:r w:rsidR="00C7549F">
        <w:t xml:space="preserve"> the sake of</w:t>
      </w:r>
      <w:r w:rsidR="00F23627">
        <w:t xml:space="preserve"> </w:t>
      </w:r>
      <w:r w:rsidR="00F23627" w:rsidRPr="00F23627">
        <w:t>completeness</w:t>
      </w:r>
      <w:r w:rsidR="00C7549F">
        <w:t>,</w:t>
      </w:r>
      <w:r w:rsidR="00F23627">
        <w:t xml:space="preserve"> here we will outline the main idea of the classification system. </w:t>
      </w:r>
      <w:r w:rsidR="00C7549F">
        <w:t>The classifier uses Earth movers Distance embedding technique descried in [</w:t>
      </w:r>
      <w:r w:rsidR="00C964E7">
        <w:t>7</w:t>
      </w:r>
      <w:r w:rsidR="00C7549F">
        <w:t>] to project samples of the Arabic letters to a low dimensional space. Since the embedding is into the L1 space, given a sequence, the k-NN are found using k-</w:t>
      </w:r>
      <w:proofErr w:type="spellStart"/>
      <w:r w:rsidR="00C7549F">
        <w:t>dtree</w:t>
      </w:r>
      <w:proofErr w:type="spellEnd"/>
      <w:r w:rsidR="00C7549F">
        <w:t xml:space="preserve">. The exact resemblance score is determined by a </w:t>
      </w:r>
      <w:r w:rsidR="00953F70">
        <w:t>minimum</w:t>
      </w:r>
      <w:r w:rsidR="00C7549F">
        <w:t xml:space="preserve"> score that is given by a predefined linear combination of the L1 distance in the embedding space and </w:t>
      </w:r>
      <w:proofErr w:type="spellStart"/>
      <w:r w:rsidR="00C7549F">
        <w:t>Sokoe-Chuba</w:t>
      </w:r>
      <w:proofErr w:type="spellEnd"/>
      <w:r w:rsidR="00C7549F">
        <w:t xml:space="preserve"> DTW. </w:t>
      </w:r>
    </w:p>
    <w:p w:rsidR="00E6223D" w:rsidRPr="00E6223D" w:rsidRDefault="00E6223D" w:rsidP="00953F70">
      <w:pPr>
        <w:pStyle w:val="BodyText"/>
        <w:ind w:firstLine="0"/>
        <w:rPr>
          <w:color w:val="7030A0"/>
        </w:rPr>
      </w:pPr>
      <w:r w:rsidRPr="00E6223D">
        <w:rPr>
          <w:color w:val="7030A0"/>
        </w:rPr>
        <w:t>[Im</w:t>
      </w:r>
      <w:r>
        <w:rPr>
          <w:color w:val="7030A0"/>
        </w:rPr>
        <w:t xml:space="preserve">age describing the </w:t>
      </w:r>
      <w:r w:rsidR="00531A5A">
        <w:rPr>
          <w:color w:val="7030A0"/>
        </w:rPr>
        <w:t>subsequences</w:t>
      </w:r>
      <w:r>
        <w:rPr>
          <w:color w:val="7030A0"/>
        </w:rPr>
        <w:t xml:space="preserve"> for the word “</w:t>
      </w:r>
      <w:proofErr w:type="spellStart"/>
      <w:r>
        <w:rPr>
          <w:color w:val="7030A0"/>
        </w:rPr>
        <w:t>Klmh</w:t>
      </w:r>
      <w:proofErr w:type="spellEnd"/>
      <w:r>
        <w:rPr>
          <w:color w:val="7030A0"/>
        </w:rPr>
        <w:t>”</w:t>
      </w:r>
      <w:r w:rsidRPr="00E6223D">
        <w:rPr>
          <w:color w:val="7030A0"/>
        </w:rPr>
        <w:t>]</w:t>
      </w:r>
    </w:p>
    <w:p w:rsidR="009B2BC0" w:rsidRDefault="00FA51EC" w:rsidP="00FA51EC">
      <w:pPr>
        <w:pStyle w:val="BodyText"/>
        <w:ind w:firstLine="0"/>
      </w:pPr>
      <w:r>
        <w:t>The classifier receives a sequence and a position, and it</w:t>
      </w:r>
      <w:r w:rsidR="009B2BC0" w:rsidRPr="005F03B3">
        <w:t xml:space="preserve"> contain</w:t>
      </w:r>
      <w:r w:rsidR="001878BD">
        <w:t>s</w:t>
      </w:r>
      <w:r w:rsidR="009B2BC0" w:rsidRPr="005F03B3">
        <w:t xml:space="preserve"> 4 </w:t>
      </w:r>
      <w:r w:rsidR="00DD2DE1" w:rsidRPr="005F03B3">
        <w:t>databases;</w:t>
      </w:r>
      <w:r w:rsidR="009B2BC0" w:rsidRPr="005F03B3">
        <w:t xml:space="preserve"> each database contain</w:t>
      </w:r>
      <w:r w:rsidR="001878BD">
        <w:t>s</w:t>
      </w:r>
      <w:r w:rsidR="009D532C">
        <w:t xml:space="preserve"> letter samples in</w:t>
      </w:r>
      <w:r w:rsidR="009B2BC0" w:rsidRPr="005F03B3">
        <w:t xml:space="preserve"> a certain </w:t>
      </w:r>
      <w:r w:rsidR="009D532C">
        <w:t xml:space="preserve">position </w:t>
      </w:r>
      <w:r w:rsidR="009D532C" w:rsidRPr="00357C18">
        <w:rPr>
          <w:i/>
          <w:iCs/>
        </w:rPr>
        <w:t>(</w:t>
      </w:r>
      <w:proofErr w:type="spellStart"/>
      <w:r w:rsidR="009D532C" w:rsidRPr="00357C18">
        <w:rPr>
          <w:i/>
          <w:iCs/>
        </w:rPr>
        <w:t>Ini</w:t>
      </w:r>
      <w:proofErr w:type="spellEnd"/>
      <w:r w:rsidR="009D532C" w:rsidRPr="00357C18">
        <w:rPr>
          <w:i/>
          <w:iCs/>
        </w:rPr>
        <w:t xml:space="preserve">, Mid, Fin or </w:t>
      </w:r>
      <w:proofErr w:type="spellStart"/>
      <w:r w:rsidR="009D532C" w:rsidRPr="00357C18">
        <w:rPr>
          <w:i/>
          <w:iCs/>
        </w:rPr>
        <w:t>Iso</w:t>
      </w:r>
      <w:proofErr w:type="spellEnd"/>
      <w:r w:rsidR="009D532C" w:rsidRPr="00357C18">
        <w:rPr>
          <w:i/>
          <w:iCs/>
        </w:rPr>
        <w:t>)</w:t>
      </w:r>
      <w:r>
        <w:t xml:space="preserve"> regardless of the letter label</w:t>
      </w:r>
      <w:r w:rsidR="009B2BC0" w:rsidRPr="005F03B3">
        <w:t xml:space="preserve">. </w:t>
      </w:r>
      <w:r w:rsidR="00953F70">
        <w:t xml:space="preserve">As mentioned before a </w:t>
      </w:r>
      <w:r w:rsidR="009B2BC0" w:rsidRPr="005F03B3">
        <w:t>stroke can contain</w:t>
      </w:r>
      <w:r w:rsidR="00953F70">
        <w:t xml:space="preserve"> a single or several letters. Here we enumerate all the letters positions options that a stroke can contain. </w:t>
      </w:r>
    </w:p>
    <w:tbl>
      <w:tblPr>
        <w:tblW w:w="0" w:type="auto"/>
        <w:tblLook w:val="04A0" w:firstRow="1" w:lastRow="0" w:firstColumn="1" w:lastColumn="0" w:noHBand="0" w:noVBand="1"/>
      </w:tblPr>
      <w:tblGrid>
        <w:gridCol w:w="2558"/>
        <w:gridCol w:w="2558"/>
      </w:tblGrid>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360" w:dyaOrig="279">
                <v:shape id="_x0000_i1052" type="#_x0000_t75" style="width:17.75pt;height:14.05pt" o:ole="">
                  <v:imagedata r:id="rId63" o:title=""/>
                </v:shape>
                <o:OLEObject Type="Embed" ProgID="Equation.DSMT4" ShapeID="_x0000_i1052" DrawAspect="Content" ObjectID="_1435071597" r:id="rId64"/>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380" w:dyaOrig="360">
                <v:shape id="_x0000_i1053" type="#_x0000_t75" style="width:69.2pt;height:17.75pt" o:ole="">
                  <v:imagedata r:id="rId65" o:title=""/>
                </v:shape>
                <o:OLEObject Type="Embed" ProgID="Equation.DSMT4" ShapeID="_x0000_i1053" DrawAspect="Content" ObjectID="_1435071598" r:id="rId66"/>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580" w:dyaOrig="320">
                <v:shape id="_x0000_i1054" type="#_x0000_t75" style="width:29pt;height:16.35pt" o:ole="">
                  <v:imagedata r:id="rId67" o:title=""/>
                </v:shape>
                <o:OLEObject Type="Embed" ProgID="Equation.DSMT4" ShapeID="_x0000_i1054" DrawAspect="Content" ObjectID="_1435071599" r:id="rId68"/>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940" w:dyaOrig="360">
                <v:shape id="_x0000_i1055" type="#_x0000_t75" style="width:47.2pt;height:17.75pt" o:ole="">
                  <v:imagedata r:id="rId69" o:title=""/>
                </v:shape>
                <o:OLEObject Type="Embed" ProgID="Equation.DSMT4" ShapeID="_x0000_i1055" DrawAspect="Content" ObjectID="_1435071600" r:id="rId70"/>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420" w:dyaOrig="279">
                <v:shape id="_x0000_i1056" type="#_x0000_t75" style="width:20.55pt;height:14.05pt" o:ole="">
                  <v:imagedata r:id="rId71" o:title=""/>
                </v:shape>
                <o:OLEObject Type="Embed" ProgID="Equation.DSMT4" ShapeID="_x0000_i1056" DrawAspect="Content" ObjectID="_1435071601" r:id="rId72"/>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040" w:dyaOrig="360">
                <v:shape id="_x0000_i1057" type="#_x0000_t75" style="width:51.9pt;height:17.75pt" o:ole="">
                  <v:imagedata r:id="rId73" o:title=""/>
                </v:shape>
                <o:OLEObject Type="Embed" ProgID="Equation.DSMT4" ShapeID="_x0000_i1057" DrawAspect="Content" ObjectID="_1435071602" r:id="rId74"/>
              </w:object>
            </w:r>
          </w:p>
        </w:tc>
      </w:tr>
    </w:tbl>
    <w:p w:rsidR="009B2BC0" w:rsidRPr="005F03B3" w:rsidRDefault="00C71588" w:rsidP="00FA51EC">
      <w:pPr>
        <w:pStyle w:val="BodyText"/>
        <w:ind w:firstLine="0"/>
      </w:pPr>
      <w:r>
        <w:t xml:space="preserve">Where </w:t>
      </w:r>
      <w:r w:rsidRPr="00C71588">
        <w:rPr>
          <w:position w:val="-4"/>
        </w:rPr>
        <w:object w:dxaOrig="279" w:dyaOrig="300">
          <v:shape id="_x0000_i1058" type="#_x0000_t75" style="width:14.05pt;height:14.95pt" o:ole="">
            <v:imagedata r:id="rId75" o:title=""/>
          </v:shape>
          <o:OLEObject Type="Embed" ProgID="Equation.DSMT4" ShapeID="_x0000_i1058" DrawAspect="Content" ObjectID="_1435071603" r:id="rId76"/>
        </w:object>
      </w:r>
      <w:r>
        <w:t>represent</w:t>
      </w:r>
      <w:r w:rsidR="00FA1D0D">
        <w:t xml:space="preserve"> more than one occurrence</w:t>
      </w:r>
      <w:r w:rsidR="00DD2DE1">
        <w:t xml:space="preserve"> and </w:t>
      </w:r>
      <w:r w:rsidRPr="00C71588">
        <w:rPr>
          <w:position w:val="-4"/>
        </w:rPr>
        <w:object w:dxaOrig="260" w:dyaOrig="300">
          <v:shape id="_x0000_i1059" type="#_x0000_t75" style="width:13.1pt;height:14.95pt" o:ole="">
            <v:imagedata r:id="rId77" o:title=""/>
          </v:shape>
          <o:OLEObject Type="Embed" ProgID="Equation.DSMT4" ShapeID="_x0000_i1059" DrawAspect="Content" ObjectID="_1435071604" r:id="rId78"/>
        </w:object>
      </w:r>
      <w:r w:rsidR="00DD2DE1">
        <w:t xml:space="preserve"> represents zero</w:t>
      </w:r>
      <w:r w:rsidR="00FA1D0D">
        <w:t xml:space="preserve"> or more occurrences.</w:t>
      </w:r>
      <w:r w:rsidR="00FA51EC">
        <w:t xml:space="preserve"> </w:t>
      </w:r>
      <w:r w:rsidR="009B2BC0" w:rsidRPr="005F03B3">
        <w:t xml:space="preserve">The </w:t>
      </w:r>
      <w:r w:rsidR="003D186E" w:rsidRPr="003D186E">
        <w:rPr>
          <w:position w:val="-14"/>
        </w:rPr>
        <w:object w:dxaOrig="340" w:dyaOrig="380">
          <v:shape id="_x0000_i1060" type="#_x0000_t75" style="width:17.3pt;height:19.15pt" o:ole="">
            <v:imagedata r:id="rId79" o:title=""/>
          </v:shape>
          <o:OLEObject Type="Embed" ProgID="Equation.DSMT4" ShapeID="_x0000_i1060" DrawAspect="Content" ObjectID="_1435071605" r:id="rId80"/>
        </w:object>
      </w:r>
      <w:r w:rsidR="009B2BC0" w:rsidRPr="005F03B3">
        <w:t xml:space="preserve"> matrix below demonstrates the databases in which the classifier will look into when trying to find the </w:t>
      </w:r>
      <w:r w:rsidR="00896D3F">
        <w:t>closest</w:t>
      </w:r>
      <w:r w:rsidR="009B2BC0" w:rsidRPr="005F03B3">
        <w:t xml:space="preserve"> </w:t>
      </w:r>
      <w:r w:rsidR="003D186E">
        <w:t>candidates</w:t>
      </w:r>
      <w:r w:rsidR="009B2BC0" w:rsidRPr="005F03B3">
        <w:t xml:space="preserve">. </w:t>
      </w:r>
      <w:r w:rsidR="003D186E">
        <w:t>In Equation (3)</w:t>
      </w:r>
      <w:r w:rsidR="009B2BC0" w:rsidRPr="005F03B3">
        <w:t>, the Greek letter represents the set of positio</w:t>
      </w:r>
      <w:r w:rsidR="003D186E">
        <w:t>n databases that the sub-stroke</w:t>
      </w:r>
      <w:r w:rsidR="009B2BC0" w:rsidRPr="005F03B3">
        <w:t xml:space="preserve"> may belong to:</w:t>
      </w:r>
    </w:p>
    <w:tbl>
      <w:tblPr>
        <w:tblW w:w="5000" w:type="pct"/>
        <w:tblLook w:val="04A0" w:firstRow="1" w:lastRow="0" w:firstColumn="1" w:lastColumn="0" w:noHBand="0" w:noVBand="1"/>
      </w:tblPr>
      <w:tblGrid>
        <w:gridCol w:w="3942"/>
        <w:gridCol w:w="1314"/>
      </w:tblGrid>
      <w:tr w:rsidR="009B2BC0" w:rsidRPr="00B91F8B" w:rsidTr="00927F1B">
        <w:tc>
          <w:tcPr>
            <w:tcW w:w="3750" w:type="pct"/>
            <w:shd w:val="clear" w:color="auto" w:fill="auto"/>
            <w:vAlign w:val="center"/>
          </w:tcPr>
          <w:p w:rsidR="00504614" w:rsidRPr="00567625" w:rsidRDefault="00F71777" w:rsidP="00504614">
            <w:pPr>
              <w:pStyle w:val="BodyText"/>
              <w:ind w:firstLine="0"/>
              <w:jc w:val="center"/>
            </w:pPr>
            <w:r w:rsidRPr="00896D3F">
              <w:rPr>
                <w:position w:val="-102"/>
              </w:rPr>
              <w:object w:dxaOrig="3060" w:dyaOrig="2160">
                <v:shape id="_x0000_i1061" type="#_x0000_t75" style="width:123.45pt;height:86.95pt" o:ole="">
                  <v:imagedata r:id="rId81" o:title=""/>
                </v:shape>
                <o:OLEObject Type="Embed" ProgID="Equation.DSMT4" ShapeID="_x0000_i1061" DrawAspect="Content" ObjectID="_1435071606" r:id="rId82"/>
              </w:object>
            </w:r>
          </w:p>
        </w:tc>
        <w:tc>
          <w:tcPr>
            <w:tcW w:w="1250" w:type="pct"/>
            <w:shd w:val="clear" w:color="auto" w:fill="auto"/>
            <w:vAlign w:val="center"/>
          </w:tcPr>
          <w:p w:rsidR="009B2BC0" w:rsidRPr="00C75B8E" w:rsidRDefault="0075354D" w:rsidP="00504614">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5</w:t>
            </w:r>
            <w:r w:rsidRPr="0075354D">
              <w:rPr>
                <w:rFonts w:eastAsia="MS Mincho"/>
                <w:spacing w:val="-1"/>
              </w:rPr>
              <w:fldChar w:fldCharType="end"/>
            </w:r>
            <w:r w:rsidRPr="0075354D">
              <w:rPr>
                <w:rFonts w:eastAsia="MS Mincho"/>
                <w:spacing w:val="-1"/>
              </w:rPr>
              <w:t>)</w:t>
            </w:r>
          </w:p>
        </w:tc>
      </w:tr>
    </w:tbl>
    <w:p w:rsidR="00504614" w:rsidRDefault="00504614" w:rsidP="00504614">
      <w:pPr>
        <w:pStyle w:val="Heading2"/>
        <w:numPr>
          <w:ilvl w:val="0"/>
          <w:numId w:val="0"/>
        </w:numPr>
        <w:ind w:left="288"/>
      </w:pPr>
      <w:bookmarkStart w:id="0" w:name="_Toc358160406"/>
    </w:p>
    <w:tbl>
      <w:tblPr>
        <w:tblW w:w="5000" w:type="pct"/>
        <w:tblLook w:val="04A0" w:firstRow="1" w:lastRow="0" w:firstColumn="1" w:lastColumn="0" w:noHBand="0" w:noVBand="1"/>
      </w:tblPr>
      <w:tblGrid>
        <w:gridCol w:w="4644"/>
        <w:gridCol w:w="612"/>
      </w:tblGrid>
      <w:tr w:rsidR="00504614" w:rsidRPr="00B91F8B" w:rsidTr="007232E5">
        <w:tc>
          <w:tcPr>
            <w:tcW w:w="4418" w:type="pct"/>
            <w:shd w:val="clear" w:color="auto" w:fill="auto"/>
            <w:vAlign w:val="center"/>
          </w:tcPr>
          <w:p w:rsidR="00504614" w:rsidRPr="00C75B8E" w:rsidRDefault="003859DF" w:rsidP="007232E5">
            <w:pPr>
              <w:rPr>
                <w:rFonts w:eastAsia="Malgun Gothic"/>
              </w:rPr>
            </w:pPr>
            <w:r w:rsidRPr="00E57B78">
              <w:rPr>
                <w:position w:val="-34"/>
              </w:rPr>
              <w:object w:dxaOrig="4440" w:dyaOrig="800">
                <v:shape id="_x0000_i1062" type="#_x0000_t75" style="width:210.4pt;height:36.95pt" o:ole="">
                  <v:imagedata r:id="rId83" o:title=""/>
                </v:shape>
                <o:OLEObject Type="Embed" ProgID="Equation.DSMT4" ShapeID="_x0000_i1062" DrawAspect="Content" ObjectID="_1435071607" r:id="rId84"/>
              </w:object>
            </w:r>
          </w:p>
        </w:tc>
        <w:tc>
          <w:tcPr>
            <w:tcW w:w="582" w:type="pct"/>
            <w:shd w:val="clear" w:color="auto" w:fill="auto"/>
            <w:vAlign w:val="center"/>
          </w:tcPr>
          <w:p w:rsidR="00504614"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6</w:t>
            </w:r>
            <w:r w:rsidRPr="0075354D">
              <w:rPr>
                <w:rFonts w:eastAsia="MS Mincho"/>
                <w:spacing w:val="-1"/>
              </w:rPr>
              <w:fldChar w:fldCharType="end"/>
            </w:r>
            <w:r w:rsidRPr="0075354D">
              <w:rPr>
                <w:rFonts w:eastAsia="MS Mincho"/>
                <w:spacing w:val="-1"/>
              </w:rPr>
              <w:t>)</w:t>
            </w:r>
          </w:p>
        </w:tc>
      </w:tr>
    </w:tbl>
    <w:p w:rsidR="00112EE3" w:rsidRDefault="00112EE3" w:rsidP="00112EE3">
      <w:pPr>
        <w:rPr>
          <w:rFonts w:eastAsia="MS Mincho"/>
          <w:i/>
          <w:iCs/>
          <w:noProof/>
        </w:rPr>
      </w:pPr>
    </w:p>
    <w:p w:rsidR="00112EE3" w:rsidRPr="00112EE3" w:rsidRDefault="00112EE3" w:rsidP="00112EE3">
      <w:pPr>
        <w:jc w:val="left"/>
      </w:pPr>
      <w:r w:rsidRPr="00112EE3">
        <w:rPr>
          <w:rFonts w:eastAsia="MS Mincho"/>
          <w:noProof/>
        </w:rPr>
        <w:t>[mention that we take the best candidate for each substroke – a feature work can be to take different function for scoring based on all or some best candidates]</w:t>
      </w:r>
    </w:p>
    <w:p w:rsidR="005F03B3" w:rsidRPr="005F03B3" w:rsidRDefault="005802C6" w:rsidP="00567625">
      <w:pPr>
        <w:pStyle w:val="Heading2"/>
      </w:pPr>
      <w:r>
        <w:t xml:space="preserve">Second </w:t>
      </w:r>
      <w:r w:rsidR="005B3783">
        <w:t xml:space="preserve"> Stage: Candidate points s</w:t>
      </w:r>
      <w:r w:rsidR="005F03B3" w:rsidRPr="005F03B3">
        <w:t>ieving</w:t>
      </w:r>
      <w:bookmarkEnd w:id="0"/>
      <w:r w:rsidR="00112EE3">
        <w:t xml:space="preserve"> </w:t>
      </w:r>
      <w:r w:rsidR="002A5DEA">
        <w:t>and scoring correction</w:t>
      </w:r>
      <w:bookmarkStart w:id="1" w:name="_GoBack"/>
      <w:bookmarkEnd w:id="1"/>
    </w:p>
    <w:p w:rsidR="00F02096" w:rsidRDefault="00F02096" w:rsidP="004F204B">
      <w:pPr>
        <w:pStyle w:val="BodyText"/>
      </w:pPr>
      <w:r>
        <w:t>In this stage we eliminate redundant segmen</w:t>
      </w:r>
      <w:r w:rsidR="004F204B">
        <w:t>tation points. The elimination is</w:t>
      </w:r>
      <w:r>
        <w:t xml:space="preserve"> based on the following rules:</w:t>
      </w:r>
    </w:p>
    <w:p w:rsidR="00D33A78" w:rsidRDefault="00F02096" w:rsidP="00F02096">
      <w:pPr>
        <w:pStyle w:val="BodyText"/>
        <w:spacing w:after="0"/>
        <w:ind w:firstLine="0"/>
      </w:pPr>
      <w:r w:rsidRPr="007137DB">
        <w:rPr>
          <w:b/>
          <w:bCs/>
        </w:rPr>
        <w:t>Rule 1</w:t>
      </w:r>
      <w:r w:rsidR="00067D80">
        <w:t>:</w:t>
      </w:r>
      <w:r w:rsidR="00067D80">
        <w:tab/>
      </w:r>
      <w:r w:rsidR="004F204B">
        <w:t xml:space="preserve">Inner </w:t>
      </w:r>
      <w:r w:rsidRPr="005F03B3">
        <w:t xml:space="preserve">Segmentation point </w:t>
      </w:r>
      <w:r>
        <w:t>lies close to the baseline</w:t>
      </w:r>
      <w:r w:rsidRPr="005F03B3">
        <w:t>.</w:t>
      </w:r>
      <w:r>
        <w:t xml:space="preserve"> </w:t>
      </w:r>
    </w:p>
    <w:p w:rsidR="00F02096" w:rsidRPr="005F03B3" w:rsidRDefault="00F02096" w:rsidP="00F02096">
      <w:pPr>
        <w:pStyle w:val="BodyText"/>
        <w:spacing w:after="0"/>
        <w:ind w:firstLine="0"/>
      </w:pPr>
      <w:r w:rsidRPr="007137DB">
        <w:rPr>
          <w:b/>
          <w:bCs/>
        </w:rPr>
        <w:t>Rule 2</w:t>
      </w:r>
      <w:r w:rsidR="00D33A78">
        <w:t>:</w:t>
      </w:r>
      <w:r w:rsidR="00D33A78">
        <w:tab/>
      </w:r>
      <w:r w:rsidRPr="005F03B3">
        <w:t>Segmentation points do not reside in loops.</w:t>
      </w:r>
    </w:p>
    <w:p w:rsidR="00F02096" w:rsidRDefault="00067D80" w:rsidP="00F02096">
      <w:pPr>
        <w:pStyle w:val="BodyText"/>
        <w:spacing w:after="0"/>
        <w:ind w:firstLine="0"/>
      </w:pPr>
      <w:r>
        <w:rPr>
          <w:b/>
          <w:bCs/>
        </w:rPr>
        <w:t xml:space="preserve">Rule </w:t>
      </w:r>
      <w:r w:rsidR="002A5DEA">
        <w:rPr>
          <w:b/>
          <w:bCs/>
        </w:rPr>
        <w:t>3</w:t>
      </w:r>
      <w:r w:rsidR="00F02096">
        <w:t>:</w:t>
      </w:r>
      <w:r>
        <w:tab/>
      </w:r>
      <w:r w:rsidR="00F02096">
        <w:t>A sub-stroke length/area is proportional to the stroke/length of the containing stroke.</w:t>
      </w:r>
    </w:p>
    <w:p w:rsidR="00067D80" w:rsidRDefault="00067D80" w:rsidP="00067D80">
      <w:pPr>
        <w:pStyle w:val="BodyText"/>
      </w:pPr>
    </w:p>
    <w:p w:rsidR="002A5DEA" w:rsidRDefault="00F02096" w:rsidP="002A5DEA">
      <w:pPr>
        <w:pStyle w:val="BodyText"/>
      </w:pPr>
      <w:r>
        <w:t>Rule 1 is based on the fact that segmentation point lies on the baseline (see [])</w:t>
      </w:r>
      <w:r w:rsidR="00067D80">
        <w:t>, thus points that are majorly far from the baseline are eliminated.</w:t>
      </w:r>
      <w:r w:rsidR="002A5DEA">
        <w:t xml:space="preserve"> The baseline is proved to be an important piece of information in both segmentation and recognition domains of both online and offline handwriting recognition. In words recognition, it plays a role in determining if an additional stroke to differentiate between diacritic dots according to their position from the baseline (above or under).</w:t>
      </w:r>
    </w:p>
    <w:p w:rsidR="002A5DEA" w:rsidRDefault="004C5CF8" w:rsidP="002A5DEA">
      <w:pPr>
        <w:pStyle w:val="BodyText"/>
      </w:pPr>
      <w:r>
        <w:t>Rule 2</w:t>
      </w:r>
      <w:r w:rsidR="002A5DEA">
        <w:t xml:space="preserve"> is clear since in most writing styles, segmentation point do not reside inside a loop.</w:t>
      </w:r>
    </w:p>
    <w:p w:rsidR="00CC147E" w:rsidRPr="005F03B3" w:rsidRDefault="004C5CF8" w:rsidP="00357C18">
      <w:pPr>
        <w:pStyle w:val="BodyText"/>
      </w:pPr>
      <w:r>
        <w:t>The third rule’s</w:t>
      </w:r>
      <w:r w:rsidR="00357C18">
        <w:t xml:space="preserve"> goal is to</w:t>
      </w:r>
      <w:r w:rsidR="005F03B3" w:rsidRPr="005F03B3">
        <w:t xml:space="preserve"> avoid </w:t>
      </w:r>
      <w:r w:rsidR="006F7330">
        <w:t>high</w:t>
      </w:r>
      <w:r w:rsidR="005F03B3" w:rsidRPr="005F03B3">
        <w:t xml:space="preserve"> scoring </w:t>
      </w:r>
      <w:r w:rsidR="006F7330">
        <w:t>resulted f</w:t>
      </w:r>
      <w:r w:rsidR="005F03B3" w:rsidRPr="005F03B3">
        <w:t>o</w:t>
      </w:r>
      <w:r w:rsidR="006F7330">
        <w:t>r</w:t>
      </w:r>
      <w:r w:rsidR="005F03B3" w:rsidRPr="005F03B3">
        <w:t xml:space="preserve"> discordant scaling of the </w:t>
      </w:r>
      <w:proofErr w:type="gramStart"/>
      <w:r w:rsidR="005F03B3" w:rsidRPr="005F03B3">
        <w:t>letters</w:t>
      </w:r>
      <w:r w:rsidR="00C306CA">
        <w:t>,</w:t>
      </w:r>
      <w:proofErr w:type="gramEnd"/>
      <w:r w:rsidR="005F03B3" w:rsidRPr="005F03B3">
        <w:t xml:space="preserve"> a scoring </w:t>
      </w:r>
      <w:r w:rsidR="00C306CA">
        <w:t>correction</w:t>
      </w:r>
      <w:r w:rsidR="006F7330">
        <w:t xml:space="preserve"> should be employed</w:t>
      </w:r>
      <w:r w:rsidR="00C306CA">
        <w:t xml:space="preserve">. It </w:t>
      </w:r>
      <w:r w:rsidR="00C65671">
        <w:t>aims to reduce the effect of scaling problem</w:t>
      </w:r>
      <w:r w:rsidR="005F03B3" w:rsidRPr="005F03B3">
        <w:t>. To illustrate the discordant scaling problem, see figure below. The suffix of the letter “d” is very similar to the letter “a”</w:t>
      </w:r>
      <w:r w:rsidR="00C306CA">
        <w:t xml:space="preserve"> (Fin)</w:t>
      </w:r>
      <w:r w:rsidR="005F03B3" w:rsidRPr="005F03B3">
        <w:t xml:space="preserve">. The only way to visually discriminate between them is by comparing the scaling </w:t>
      </w:r>
      <w:r w:rsidR="00C306CA">
        <w:t>of this suffix to th</w:t>
      </w:r>
      <w:r w:rsidR="00C65671">
        <w:t>e whole stroke dimensions</w:t>
      </w:r>
      <w:r w:rsidR="005F03B3" w:rsidRPr="005F03B3">
        <w:t>. Thus this phase refine</w:t>
      </w:r>
      <w:r w:rsidR="00C306CA">
        <w:t>s</w:t>
      </w:r>
      <w:r w:rsidR="005F03B3" w:rsidRPr="005F03B3">
        <w:t xml:space="preserve"> the recognition results according the subsequence scale in accordance to the sequence scale.</w:t>
      </w:r>
      <w:r w:rsidR="007137DB">
        <w:t xml:space="preserve"> </w:t>
      </w:r>
      <w:r w:rsidR="00067D80">
        <w:t xml:space="preserve">We have penalized sub-strokes that are disproportional to </w:t>
      </w:r>
      <w:r w:rsidR="00067D80">
        <w:lastRenderedPageBreak/>
        <w:t>the stroke size by multiplying the score of each sub-stroke with a Gaussian normalized by the stroke area</w:t>
      </w:r>
      <w:r w:rsidR="00C65671">
        <w:t>/Length</w:t>
      </w:r>
      <w:r w:rsidR="00067D80">
        <w:t>.</w:t>
      </w:r>
    </w:p>
    <w:p w:rsidR="005F03B3" w:rsidRPr="005F03B3" w:rsidRDefault="006F4544" w:rsidP="00A776A6">
      <w:pPr>
        <w:pStyle w:val="Heading2"/>
      </w:pPr>
      <w:bookmarkStart w:id="2" w:name="_Toc358160407"/>
      <w:r>
        <w:t xml:space="preserve">Third </w:t>
      </w:r>
      <w:r w:rsidR="009B2BC0">
        <w:t xml:space="preserve"> Stage: </w:t>
      </w:r>
      <w:r w:rsidR="005F03B3" w:rsidRPr="005F03B3">
        <w:t>Segmentation Selection</w:t>
      </w:r>
      <w:bookmarkEnd w:id="2"/>
    </w:p>
    <w:p w:rsidR="00FB03D4" w:rsidRPr="004F204B" w:rsidRDefault="009B2BC0" w:rsidP="004F204B">
      <w:pPr>
        <w:pStyle w:val="BodyText"/>
      </w:pPr>
      <w:r>
        <w:t xml:space="preserve">The goal of this </w:t>
      </w:r>
      <w:r w:rsidR="005F03B3" w:rsidRPr="005F03B3">
        <w:t>phase is to select the best segmentation points set among the candidate segmentation points. It is done by finding the best segmentation path in</w:t>
      </w:r>
      <w:r w:rsidR="008A30D0" w:rsidRPr="008A30D0">
        <w:rPr>
          <w:position w:val="-4"/>
        </w:rPr>
        <w:object w:dxaOrig="260" w:dyaOrig="260">
          <v:shape id="_x0000_i1063" type="#_x0000_t75" style="width:13.1pt;height:13.1pt" o:ole="">
            <v:imagedata r:id="rId85" o:title=""/>
          </v:shape>
          <o:OLEObject Type="Embed" ProgID="Equation.DSMT4" ShapeID="_x0000_i1063" DrawAspect="Content" ObjectID="_1435071608" r:id="rId86"/>
        </w:object>
      </w:r>
      <w:r>
        <w:t xml:space="preserve">.  </w:t>
      </w:r>
      <w:r w:rsidR="008B5B12">
        <w:t>Three</w:t>
      </w:r>
      <w:r>
        <w:t xml:space="preserve"> algorithms are proposed in this work. T</w:t>
      </w:r>
      <w:r w:rsidR="005F03B3" w:rsidRPr="005F03B3">
        <w:t>he first we name as “Forward Segmentation</w:t>
      </w:r>
      <w:r w:rsidR="00FF2998">
        <w:t xml:space="preserve"> Selection</w:t>
      </w:r>
      <w:r w:rsidR="005F03B3" w:rsidRPr="005F03B3">
        <w:t xml:space="preserve">” </w:t>
      </w:r>
      <w:r w:rsidR="00FF2998">
        <w:t xml:space="preserve">(FSS) </w:t>
      </w:r>
      <w:r w:rsidR="005F03B3" w:rsidRPr="005F03B3">
        <w:t>and the other is named the “Backward Segmentation</w:t>
      </w:r>
      <w:r w:rsidR="00FF2998">
        <w:t xml:space="preserve"> Selection</w:t>
      </w:r>
      <w:r w:rsidR="005F03B3" w:rsidRPr="005F03B3">
        <w:t>”</w:t>
      </w:r>
      <w:r w:rsidR="00FF2998">
        <w:t xml:space="preserve"> (BSS)</w:t>
      </w:r>
      <w:r w:rsidR="00FB03D4">
        <w:t xml:space="preserve"> and the third named “Greedy Segmentation Selection” (GSS)</w:t>
      </w:r>
      <w:r w:rsidR="005F03B3" w:rsidRPr="005F03B3">
        <w:t>.</w:t>
      </w:r>
      <w:r w:rsidR="00CC147E">
        <w:t xml:space="preserve"> </w:t>
      </w:r>
      <w:r w:rsidR="00CC147E" w:rsidRPr="005F03B3">
        <w:t>The final segmentation is the segmentation that has the minimal</w:t>
      </w:r>
      <w:r w:rsidR="00CC147E" w:rsidRPr="006803FF">
        <w:rPr>
          <w:position w:val="-6"/>
        </w:rPr>
        <w:object w:dxaOrig="460" w:dyaOrig="220">
          <v:shape id="_x0000_i1064" type="#_x0000_t75" style="width:22.9pt;height:10.75pt" o:ole="">
            <v:imagedata r:id="rId87" o:title=""/>
          </v:shape>
          <o:OLEObject Type="Embed" ProgID="Equation.DSMT4" ShapeID="_x0000_i1064" DrawAspect="Content" ObjectID="_1435071609" r:id="rId88"/>
        </w:object>
      </w:r>
      <w:r w:rsidR="00CC147E" w:rsidRPr="005F03B3">
        <w:t>between the</w:t>
      </w:r>
      <w:r w:rsidR="00FF2998">
        <w:t xml:space="preserve"> FSS </w:t>
      </w:r>
      <w:r w:rsidR="00CC147E" w:rsidRPr="005F03B3">
        <w:t>and</w:t>
      </w:r>
      <w:r w:rsidR="00FF2998">
        <w:t xml:space="preserve"> BSS</w:t>
      </w:r>
      <w:r w:rsidR="00FB03D4">
        <w:t xml:space="preserve"> and GSS</w:t>
      </w:r>
      <w:r w:rsidR="00FF2998">
        <w:t xml:space="preserve"> </w:t>
      </w:r>
      <w:r w:rsidR="00CC147E">
        <w:t>normalized by the number of Segmentation points.</w:t>
      </w:r>
      <w:r w:rsidR="004F204B">
        <w:t xml:space="preserve"> In the algorithm below</w:t>
      </w:r>
      <w:proofErr w:type="gramStart"/>
      <w:r w:rsidR="004F204B">
        <w:t>,</w:t>
      </w:r>
      <w:proofErr w:type="gramEnd"/>
      <w:r w:rsidR="004F204B" w:rsidRPr="004F204B">
        <w:rPr>
          <w:position w:val="-6"/>
        </w:rPr>
        <w:object w:dxaOrig="380" w:dyaOrig="279">
          <v:shape id="_x0000_i1065" type="#_x0000_t75" style="width:19.15pt;height:14.05pt" o:ole="">
            <v:imagedata r:id="rId89" o:title=""/>
          </v:shape>
          <o:OLEObject Type="Embed" ProgID="Equation.DSMT4" ShapeID="_x0000_i1065" DrawAspect="Content" ObjectID="_1435071610" r:id="rId90"/>
        </w:object>
      </w:r>
      <w:r w:rsidR="004F204B">
        <w:t xml:space="preserve">is the set of candidate points Including the pen-down point.  </w:t>
      </w:r>
    </w:p>
    <w:p w:rsidR="00FB03D4" w:rsidRDefault="00FB03D4" w:rsidP="00FB03D4">
      <w:pPr>
        <w:pStyle w:val="BodyText"/>
        <w:ind w:firstLine="0"/>
        <w:rPr>
          <w:lang w:val="en-GB" w:eastAsia="en-GB"/>
        </w:rPr>
      </w:pPr>
    </w:p>
    <w:p w:rsidR="00CC147E" w:rsidRDefault="00354F42" w:rsidP="00FB03D4">
      <w:pPr>
        <w:pStyle w:val="BodyText"/>
        <w:ind w:firstLine="0"/>
      </w:pPr>
      <w:r w:rsidRPr="00212CD3">
        <w:rPr>
          <w:noProof/>
          <w:lang w:val="en-GB" w:eastAsia="en-GB"/>
        </w:rPr>
        <mc:AlternateContent>
          <mc:Choice Requires="wps">
            <w:drawing>
              <wp:inline distT="0" distB="0" distL="0" distR="0" wp14:anchorId="07C36339" wp14:editId="6DC22AD7">
                <wp:extent cx="3200400" cy="1848485"/>
                <wp:effectExtent l="0" t="0" r="19050" b="18415"/>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8485"/>
                        </a:xfrm>
                        <a:prstGeom prst="rect">
                          <a:avLst/>
                        </a:prstGeom>
                        <a:solidFill>
                          <a:srgbClr val="FFFFFF"/>
                        </a:solidFill>
                        <a:ln w="9525">
                          <a:solidFill>
                            <a:srgbClr val="000000"/>
                          </a:solidFill>
                          <a:miter lim="800000"/>
                          <a:headEnd/>
                          <a:tailEnd/>
                        </a:ln>
                      </wps:spPr>
                      <wps:txbx>
                        <w:txbxContent>
                          <w:p w:rsidR="00354F42" w:rsidRPr="004F2FB9" w:rsidRDefault="00354F42" w:rsidP="00354F42">
                            <w:pPr>
                              <w:pStyle w:val="BodyText"/>
                              <w:numPr>
                                <w:ilvl w:val="0"/>
                                <w:numId w:val="13"/>
                              </w:numPr>
                              <w:spacing w:after="0"/>
                              <w:rPr>
                                <w:sz w:val="18"/>
                                <w:szCs w:val="18"/>
                              </w:rPr>
                            </w:pPr>
                            <w:r w:rsidRPr="007137DB">
                              <w:rPr>
                                <w:position w:val="-6"/>
                                <w:sz w:val="18"/>
                                <w:szCs w:val="18"/>
                              </w:rPr>
                              <w:object w:dxaOrig="460" w:dyaOrig="279">
                                <v:shape id="_x0000_i1066" type="#_x0000_t75" style="width:22.9pt;height:14.05pt" o:ole="">
                                  <v:imagedata r:id="rId91" o:title=""/>
                                </v:shape>
                                <o:OLEObject Type="Embed" ProgID="Equation.DSMT4" ShapeID="_x0000_i1066" DrawAspect="Content" ObjectID="_1435071611" r:id="rId92"/>
                              </w:object>
                            </w:r>
                          </w:p>
                          <w:p w:rsidR="00354F42" w:rsidRDefault="00354F42" w:rsidP="00354F42">
                            <w:pPr>
                              <w:pStyle w:val="BodyText"/>
                              <w:numPr>
                                <w:ilvl w:val="0"/>
                                <w:numId w:val="13"/>
                              </w:numPr>
                              <w:spacing w:after="0"/>
                              <w:rPr>
                                <w:sz w:val="18"/>
                                <w:szCs w:val="18"/>
                              </w:rPr>
                            </w:pPr>
                            <w:r w:rsidRPr="007137DB">
                              <w:rPr>
                                <w:position w:val="-6"/>
                                <w:sz w:val="18"/>
                                <w:szCs w:val="18"/>
                              </w:rPr>
                              <w:object w:dxaOrig="820" w:dyaOrig="279">
                                <v:shape id="_x0000_i1067" type="#_x0000_t75" style="width:41.15pt;height:14.05pt" o:ole="">
                                  <v:imagedata r:id="rId93" o:title=""/>
                                </v:shape>
                                <o:OLEObject Type="Embed" ProgID="Equation.DSMT4" ShapeID="_x0000_i1067" DrawAspect="Content" ObjectID="_1435071612" r:id="rId94"/>
                              </w:object>
                            </w:r>
                          </w:p>
                          <w:p w:rsidR="00354F42" w:rsidRPr="00D72D9B" w:rsidRDefault="00354F42"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68" type="#_x0000_t75" style="width:37.85pt;height:20.1pt" o:ole="">
                                  <v:imagedata r:id="rId95" o:title=""/>
                                </v:shape>
                                <o:OLEObject Type="Embed" ProgID="Equation.DSMT4" ShapeID="_x0000_i1068" DrawAspect="Content" ObjectID="_1435071613" r:id="rId96"/>
                              </w:object>
                            </w:r>
                          </w:p>
                          <w:p w:rsidR="00354F42" w:rsidRPr="007137DB" w:rsidRDefault="00C24CEB" w:rsidP="00354F42">
                            <w:pPr>
                              <w:pStyle w:val="BodyText"/>
                              <w:numPr>
                                <w:ilvl w:val="1"/>
                                <w:numId w:val="13"/>
                              </w:numPr>
                              <w:spacing w:after="0"/>
                              <w:rPr>
                                <w:sz w:val="18"/>
                                <w:szCs w:val="18"/>
                              </w:rPr>
                            </w:pPr>
                            <w:r w:rsidRPr="004F2FB9">
                              <w:rPr>
                                <w:position w:val="-24"/>
                                <w:sz w:val="18"/>
                                <w:szCs w:val="18"/>
                              </w:rPr>
                              <w:object w:dxaOrig="2060" w:dyaOrig="499">
                                <v:shape id="_x0000_i1069" type="#_x0000_t75" style="width:103.3pt;height:24.8pt" o:ole="">
                                  <v:imagedata r:id="rId97" o:title=""/>
                                </v:shape>
                                <o:OLEObject Type="Embed" ProgID="Equation.DSMT4" ShapeID="_x0000_i1069" DrawAspect="Content" ObjectID="_1435071614" r:id="rId98"/>
                              </w:object>
                            </w:r>
                          </w:p>
                          <w:p w:rsidR="00354F42" w:rsidRPr="007137DB" w:rsidRDefault="00354F42" w:rsidP="00354F42">
                            <w:pPr>
                              <w:pStyle w:val="BodyText"/>
                              <w:numPr>
                                <w:ilvl w:val="1"/>
                                <w:numId w:val="13"/>
                              </w:numPr>
                              <w:spacing w:after="0"/>
                              <w:rPr>
                                <w:sz w:val="18"/>
                                <w:szCs w:val="18"/>
                              </w:rPr>
                            </w:pPr>
                            <w:r w:rsidRPr="004F2FB9">
                              <w:rPr>
                                <w:position w:val="-14"/>
                                <w:sz w:val="18"/>
                                <w:szCs w:val="18"/>
                              </w:rPr>
                              <w:object w:dxaOrig="1719" w:dyaOrig="400">
                                <v:shape id="_x0000_i1070" type="#_x0000_t75" style="width:85.55pt;height:20.1pt" o:ole="">
                                  <v:imagedata r:id="rId99" o:title=""/>
                                </v:shape>
                                <o:OLEObject Type="Embed" ProgID="Equation.DSMT4" ShapeID="_x0000_i1070" DrawAspect="Content" ObjectID="_1435071615" r:id="rId100"/>
                              </w:object>
                            </w:r>
                          </w:p>
                          <w:p w:rsidR="00354F42" w:rsidRPr="007137DB" w:rsidRDefault="00C24CEB" w:rsidP="00354F42">
                            <w:pPr>
                              <w:pStyle w:val="BodyText"/>
                              <w:numPr>
                                <w:ilvl w:val="1"/>
                                <w:numId w:val="13"/>
                              </w:numPr>
                              <w:spacing w:after="0"/>
                              <w:rPr>
                                <w:sz w:val="18"/>
                                <w:szCs w:val="18"/>
                              </w:rPr>
                            </w:pPr>
                            <w:r w:rsidRPr="004F2FB9">
                              <w:rPr>
                                <w:position w:val="-14"/>
                                <w:sz w:val="18"/>
                                <w:szCs w:val="18"/>
                              </w:rPr>
                              <w:object w:dxaOrig="2000" w:dyaOrig="400">
                                <v:shape id="_x0000_i1071" type="#_x0000_t75" style="width:100.05pt;height:20.1pt" o:ole="">
                                  <v:imagedata r:id="rId101" o:title=""/>
                                </v:shape>
                                <o:OLEObject Type="Embed" ProgID="Equation.DSMT4" ShapeID="_x0000_i1071" DrawAspect="Content" ObjectID="_1435071616" r:id="rId102"/>
                              </w:object>
                            </w:r>
                          </w:p>
                          <w:p w:rsidR="00354F42" w:rsidRPr="007137DB" w:rsidRDefault="00354F42" w:rsidP="00354F42">
                            <w:pPr>
                              <w:pStyle w:val="BodyText"/>
                              <w:numPr>
                                <w:ilvl w:val="1"/>
                                <w:numId w:val="13"/>
                              </w:numPr>
                              <w:spacing w:after="0"/>
                              <w:rPr>
                                <w:sz w:val="18"/>
                                <w:szCs w:val="18"/>
                              </w:rPr>
                            </w:pPr>
                            <w:r w:rsidRPr="004F2FB9">
                              <w:rPr>
                                <w:position w:val="-10"/>
                                <w:sz w:val="18"/>
                                <w:szCs w:val="18"/>
                              </w:rPr>
                              <w:object w:dxaOrig="499" w:dyaOrig="300">
                                <v:shape id="_x0000_i1072" type="#_x0000_t75" style="width:24.8pt;height:14.95pt" o:ole="">
                                  <v:imagedata r:id="rId103" o:title=""/>
                                </v:shape>
                                <o:OLEObject Type="Embed" ProgID="Equation.DSMT4" ShapeID="_x0000_i1072" DrawAspect="Content" ObjectID="_1435071617" r:id="rId104"/>
                              </w:object>
                            </w:r>
                          </w:p>
                          <w:p w:rsidR="00354F42" w:rsidRPr="007137DB" w:rsidRDefault="00354F42" w:rsidP="00354F42">
                            <w:pPr>
                              <w:pStyle w:val="BodyText"/>
                              <w:numPr>
                                <w:ilvl w:val="0"/>
                                <w:numId w:val="13"/>
                              </w:numPr>
                              <w:spacing w:after="0"/>
                              <w:rPr>
                                <w:sz w:val="18"/>
                                <w:szCs w:val="18"/>
                              </w:rPr>
                            </w:pPr>
                            <w:r w:rsidRPr="007137DB">
                              <w:rPr>
                                <w:sz w:val="18"/>
                                <w:szCs w:val="18"/>
                              </w:rPr>
                              <w:t>End while</w:t>
                            </w:r>
                          </w:p>
                          <w:p w:rsidR="00354F42" w:rsidRPr="007137DB" w:rsidRDefault="00354F42" w:rsidP="00354F42">
                            <w:pPr>
                              <w:pStyle w:val="BodyText"/>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5" o:spid="_x0000_s1026" type="#_x0000_t202" style="width:252pt;height:14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">
                <v:textbox>
                  <w:txbxContent>
                    <w:p w:rsidR="00354F42" w:rsidRPr="004F2FB9" w:rsidRDefault="00354F42" w:rsidP="00354F42">
                      <w:pPr>
                        <w:pStyle w:val="BodyText"/>
                        <w:numPr>
                          <w:ilvl w:val="0"/>
                          <w:numId w:val="13"/>
                        </w:numPr>
                        <w:spacing w:after="0"/>
                        <w:rPr>
                          <w:sz w:val="18"/>
                          <w:szCs w:val="18"/>
                        </w:rPr>
                      </w:pPr>
                      <w:r w:rsidRPr="007137DB">
                        <w:rPr>
                          <w:position w:val="-6"/>
                          <w:sz w:val="18"/>
                          <w:szCs w:val="18"/>
                        </w:rPr>
                        <w:object w:dxaOrig="460" w:dyaOrig="279">
                          <v:shape id="_x0000_i1066" type="#_x0000_t75" style="width:22.9pt;height:14.05pt" o:ole="">
                            <v:imagedata r:id="rId105" o:title=""/>
                          </v:shape>
                          <o:OLEObject Type="Embed" ProgID="Equation.DSMT4" ShapeID="_x0000_i1066" DrawAspect="Content" ObjectID="_1434987878" r:id="rId106"/>
                        </w:object>
                      </w:r>
                    </w:p>
                    <w:p w:rsidR="00354F42" w:rsidRDefault="00354F42" w:rsidP="00354F42">
                      <w:pPr>
                        <w:pStyle w:val="BodyText"/>
                        <w:numPr>
                          <w:ilvl w:val="0"/>
                          <w:numId w:val="13"/>
                        </w:numPr>
                        <w:spacing w:after="0"/>
                        <w:rPr>
                          <w:sz w:val="18"/>
                          <w:szCs w:val="18"/>
                        </w:rPr>
                      </w:pPr>
                      <w:r w:rsidRPr="007137DB">
                        <w:rPr>
                          <w:position w:val="-6"/>
                          <w:sz w:val="18"/>
                          <w:szCs w:val="18"/>
                        </w:rPr>
                        <w:object w:dxaOrig="820" w:dyaOrig="279">
                          <v:shape id="_x0000_i1067" type="#_x0000_t75" style="width:41.15pt;height:14.05pt" o:ole="">
                            <v:imagedata r:id="rId107" o:title=""/>
                          </v:shape>
                          <o:OLEObject Type="Embed" ProgID="Equation.DSMT4" ShapeID="_x0000_i1067" DrawAspect="Content" ObjectID="_1434987879" r:id="rId108"/>
                        </w:object>
                      </w:r>
                    </w:p>
                    <w:p w:rsidR="00354F42" w:rsidRPr="00D72D9B" w:rsidRDefault="00354F42"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68" type="#_x0000_t75" style="width:37.85pt;height:20.1pt" o:ole="">
                            <v:imagedata r:id="rId109" o:title=""/>
                          </v:shape>
                          <o:OLEObject Type="Embed" ProgID="Equation.DSMT4" ShapeID="_x0000_i1068" DrawAspect="Content" ObjectID="_1434987880" r:id="rId110"/>
                        </w:object>
                      </w:r>
                    </w:p>
                    <w:p w:rsidR="00354F42" w:rsidRPr="007137DB" w:rsidRDefault="00C24CEB" w:rsidP="00354F42">
                      <w:pPr>
                        <w:pStyle w:val="BodyText"/>
                        <w:numPr>
                          <w:ilvl w:val="1"/>
                          <w:numId w:val="13"/>
                        </w:numPr>
                        <w:spacing w:after="0"/>
                        <w:rPr>
                          <w:sz w:val="18"/>
                          <w:szCs w:val="18"/>
                        </w:rPr>
                      </w:pPr>
                      <w:r w:rsidRPr="004F2FB9">
                        <w:rPr>
                          <w:position w:val="-24"/>
                          <w:sz w:val="18"/>
                          <w:szCs w:val="18"/>
                        </w:rPr>
                        <w:object w:dxaOrig="2060" w:dyaOrig="499">
                          <v:shape id="_x0000_i1069" type="#_x0000_t75" style="width:103.3pt;height:24.8pt" o:ole="">
                            <v:imagedata r:id="rId111" o:title=""/>
                          </v:shape>
                          <o:OLEObject Type="Embed" ProgID="Equation.DSMT4" ShapeID="_x0000_i1069" DrawAspect="Content" ObjectID="_1434987881" r:id="rId112"/>
                        </w:object>
                      </w:r>
                    </w:p>
                    <w:p w:rsidR="00354F42" w:rsidRPr="007137DB" w:rsidRDefault="00354F42" w:rsidP="00354F42">
                      <w:pPr>
                        <w:pStyle w:val="BodyText"/>
                        <w:numPr>
                          <w:ilvl w:val="1"/>
                          <w:numId w:val="13"/>
                        </w:numPr>
                        <w:spacing w:after="0"/>
                        <w:rPr>
                          <w:sz w:val="18"/>
                          <w:szCs w:val="18"/>
                        </w:rPr>
                      </w:pPr>
                      <w:r w:rsidRPr="004F2FB9">
                        <w:rPr>
                          <w:position w:val="-14"/>
                          <w:sz w:val="18"/>
                          <w:szCs w:val="18"/>
                        </w:rPr>
                        <w:object w:dxaOrig="1719" w:dyaOrig="400">
                          <v:shape id="_x0000_i1070" type="#_x0000_t75" style="width:85.55pt;height:20.1pt" o:ole="">
                            <v:imagedata r:id="rId113" o:title=""/>
                          </v:shape>
                          <o:OLEObject Type="Embed" ProgID="Equation.DSMT4" ShapeID="_x0000_i1070" DrawAspect="Content" ObjectID="_1434987882" r:id="rId114"/>
                        </w:object>
                      </w:r>
                    </w:p>
                    <w:p w:rsidR="00354F42" w:rsidRPr="007137DB" w:rsidRDefault="00C24CEB" w:rsidP="00354F42">
                      <w:pPr>
                        <w:pStyle w:val="BodyText"/>
                        <w:numPr>
                          <w:ilvl w:val="1"/>
                          <w:numId w:val="13"/>
                        </w:numPr>
                        <w:spacing w:after="0"/>
                        <w:rPr>
                          <w:sz w:val="18"/>
                          <w:szCs w:val="18"/>
                        </w:rPr>
                      </w:pPr>
                      <w:r w:rsidRPr="004F2FB9">
                        <w:rPr>
                          <w:position w:val="-14"/>
                          <w:sz w:val="18"/>
                          <w:szCs w:val="18"/>
                        </w:rPr>
                        <w:object w:dxaOrig="2000" w:dyaOrig="400">
                          <v:shape id="_x0000_i1071" type="#_x0000_t75" style="width:100.05pt;height:20.1pt" o:ole="">
                            <v:imagedata r:id="rId115" o:title=""/>
                          </v:shape>
                          <o:OLEObject Type="Embed" ProgID="Equation.DSMT4" ShapeID="_x0000_i1071" DrawAspect="Content" ObjectID="_1434987883" r:id="rId116"/>
                        </w:object>
                      </w:r>
                    </w:p>
                    <w:p w:rsidR="00354F42" w:rsidRPr="007137DB" w:rsidRDefault="00354F42" w:rsidP="00354F42">
                      <w:pPr>
                        <w:pStyle w:val="BodyText"/>
                        <w:numPr>
                          <w:ilvl w:val="1"/>
                          <w:numId w:val="13"/>
                        </w:numPr>
                        <w:spacing w:after="0"/>
                        <w:rPr>
                          <w:sz w:val="18"/>
                          <w:szCs w:val="18"/>
                        </w:rPr>
                      </w:pPr>
                      <w:r w:rsidRPr="004F2FB9">
                        <w:rPr>
                          <w:position w:val="-10"/>
                          <w:sz w:val="18"/>
                          <w:szCs w:val="18"/>
                        </w:rPr>
                        <w:object w:dxaOrig="499" w:dyaOrig="300">
                          <v:shape id="_x0000_i1072" type="#_x0000_t75" style="width:24.8pt;height:14.95pt" o:ole="">
                            <v:imagedata r:id="rId117" o:title=""/>
                          </v:shape>
                          <o:OLEObject Type="Embed" ProgID="Equation.DSMT4" ShapeID="_x0000_i1072" DrawAspect="Content" ObjectID="_1434987884" r:id="rId118"/>
                        </w:object>
                      </w:r>
                    </w:p>
                    <w:p w:rsidR="00354F42" w:rsidRPr="007137DB" w:rsidRDefault="00354F42" w:rsidP="00354F42">
                      <w:pPr>
                        <w:pStyle w:val="BodyText"/>
                        <w:numPr>
                          <w:ilvl w:val="0"/>
                          <w:numId w:val="13"/>
                        </w:numPr>
                        <w:spacing w:after="0"/>
                        <w:rPr>
                          <w:sz w:val="18"/>
                          <w:szCs w:val="18"/>
                        </w:rPr>
                      </w:pPr>
                      <w:r w:rsidRPr="007137DB">
                        <w:rPr>
                          <w:sz w:val="18"/>
                          <w:szCs w:val="18"/>
                        </w:rPr>
                        <w:t>End while</w:t>
                      </w:r>
                    </w:p>
                    <w:p w:rsidR="00354F42" w:rsidRPr="007137DB" w:rsidRDefault="00354F42" w:rsidP="00354F42">
                      <w:pPr>
                        <w:pStyle w:val="BodyText"/>
                      </w:pPr>
                    </w:p>
                  </w:txbxContent>
                </v:textbox>
                <w10:anchorlock/>
              </v:shape>
            </w:pict>
          </mc:Fallback>
        </mc:AlternateContent>
      </w:r>
    </w:p>
    <w:p w:rsidR="009D532C" w:rsidRPr="00212CD3" w:rsidRDefault="00212CD3" w:rsidP="00212CD3">
      <w:pPr>
        <w:pStyle w:val="figurecaption"/>
        <w:ind w:left="0" w:firstLine="0"/>
        <w:rPr>
          <w:rFonts w:eastAsia="MS Mincho"/>
        </w:rPr>
      </w:pPr>
      <w:r w:rsidRPr="00212CD3">
        <w:rPr>
          <w:rFonts w:eastAsia="MS Mincho"/>
        </w:rPr>
        <w:t>Forward Segmentation Selection (FSS)</w:t>
      </w:r>
    </w:p>
    <w:p w:rsidR="00D11B6A" w:rsidRDefault="00354F42" w:rsidP="004F2FB9">
      <w:pPr>
        <w:jc w:val="both"/>
      </w:pPr>
      <w:r w:rsidRPr="00212CD3">
        <w:rPr>
          <w:rFonts w:eastAsia="MS Mincho"/>
          <w:noProof/>
          <w:lang w:val="en-GB" w:eastAsia="en-GB"/>
        </w:rPr>
        <mc:AlternateContent>
          <mc:Choice Requires="wps">
            <w:drawing>
              <wp:inline distT="0" distB="0" distL="0" distR="0" wp14:anchorId="6043A7E9" wp14:editId="1E8D86B7">
                <wp:extent cx="3200400" cy="1950720"/>
                <wp:effectExtent l="0" t="0" r="19050" b="11430"/>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50720"/>
                        </a:xfrm>
                        <a:prstGeom prst="rect">
                          <a:avLst/>
                        </a:prstGeom>
                        <a:solidFill>
                          <a:srgbClr val="FFFFFF"/>
                        </a:solidFill>
                        <a:ln w="9525">
                          <a:solidFill>
                            <a:srgbClr val="000000"/>
                          </a:solidFill>
                          <a:miter lim="800000"/>
                          <a:headEnd/>
                          <a:tailEnd/>
                        </a:ln>
                      </wps:spPr>
                      <wps:txbx>
                        <w:txbxContent>
                          <w:p w:rsidR="00354F42" w:rsidRPr="006803FF" w:rsidRDefault="00C24CEB"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073" type="#_x0000_t75" style="width:41.15pt;height:20.1pt" o:ole="">
                                  <v:imagedata r:id="rId119" o:title=""/>
                                </v:shape>
                                <o:OLEObject Type="Embed" ProgID="Equation.DSMT4" ShapeID="_x0000_i1073" DrawAspect="Content" ObjectID="_1435071618" r:id="rId120"/>
                              </w:object>
                            </w:r>
                          </w:p>
                          <w:p w:rsidR="00354F42" w:rsidRPr="006803FF" w:rsidRDefault="00354F42"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074" type="#_x0000_t75" style="width:41.15pt;height:14.05pt" o:ole="">
                                  <v:imagedata r:id="rId121" o:title=""/>
                                </v:shape>
                                <o:OLEObject Type="Embed" ProgID="Equation.DSMT4" ShapeID="_x0000_i1074" DrawAspect="Content" ObjectID="_1435071619" r:id="rId122"/>
                              </w:object>
                            </w:r>
                          </w:p>
                          <w:p w:rsidR="00354F42" w:rsidRPr="006803FF" w:rsidRDefault="00354F42"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00C24CEB" w:rsidRPr="00C24CEB">
                              <w:rPr>
                                <w:rFonts w:ascii="Times New Roman" w:hAnsi="Times New Roman" w:cs="Times New Roman"/>
                                <w:position w:val="-10"/>
                                <w:sz w:val="18"/>
                                <w:szCs w:val="18"/>
                                <w:lang w:val="en-US" w:bidi="ar-SA"/>
                              </w:rPr>
                              <w:object w:dxaOrig="520" w:dyaOrig="320">
                                <v:shape id="_x0000_i1075" type="#_x0000_t75" style="width:26.2pt;height:15.9pt" o:ole="">
                                  <v:imagedata r:id="rId123" o:title=""/>
                                </v:shape>
                                <o:OLEObject Type="Embed" ProgID="Equation.DSMT4" ShapeID="_x0000_i1075" DrawAspect="Content" ObjectID="_1435071620" r:id="rId124"/>
                              </w:object>
                            </w:r>
                          </w:p>
                          <w:p w:rsidR="00354F42" w:rsidRPr="006803FF" w:rsidRDefault="00C24CEB"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076" type="#_x0000_t75" style="width:103.3pt;height:24.8pt" o:ole="">
                                  <v:imagedata r:id="rId125" o:title=""/>
                                </v:shape>
                                <o:OLEObject Type="Embed" ProgID="Equation.DSMT4" ShapeID="_x0000_i1076" DrawAspect="Content" ObjectID="_1435071621" r:id="rId126"/>
                              </w:object>
                            </w:r>
                          </w:p>
                          <w:p w:rsidR="00354F42" w:rsidRPr="006803FF" w:rsidRDefault="00C24CEB"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077" type="#_x0000_t75" style="width:82.75pt;height:20.1pt" o:ole="">
                                  <v:imagedata r:id="rId127" o:title=""/>
                                </v:shape>
                                <o:OLEObject Type="Embed" ProgID="Equation.DSMT4" ShapeID="_x0000_i1077" DrawAspect="Content" ObjectID="_1435071622" r:id="rId128"/>
                              </w:object>
                            </w:r>
                          </w:p>
                          <w:p w:rsidR="00354F42" w:rsidRPr="006803FF" w:rsidRDefault="00354F42"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078" type="#_x0000_t75" style="width:100.05pt;height:20.1pt" o:ole="">
                                  <v:imagedata r:id="rId129" o:title=""/>
                                </v:shape>
                                <o:OLEObject Type="Embed" ProgID="Equation.DSMT4" ShapeID="_x0000_i1078" DrawAspect="Content" ObjectID="_1435071623" r:id="rId130"/>
                              </w:object>
                            </w:r>
                          </w:p>
                          <w:p w:rsidR="00354F42" w:rsidRPr="006803FF" w:rsidRDefault="00C24CEB"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079" type="#_x0000_t75" style="width:24.8pt;height:14.95pt" o:ole="">
                                  <v:imagedata r:id="rId131" o:title=""/>
                                </v:shape>
                                <o:OLEObject Type="Embed" ProgID="Equation.DSMT4" ShapeID="_x0000_i1079" DrawAspect="Content" ObjectID="_1435071624" r:id="rId132"/>
                              </w:object>
                            </w:r>
                          </w:p>
                          <w:p w:rsidR="00354F42" w:rsidRPr="006803FF" w:rsidRDefault="00354F42"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354F42" w:rsidRPr="006803FF" w:rsidRDefault="00354F42" w:rsidP="00354F42">
                            <w:pPr>
                              <w:pStyle w:val="BodyText"/>
                              <w:rPr>
                                <w:sz w:val="16"/>
                                <w:szCs w:val="16"/>
                              </w:rPr>
                            </w:pPr>
                          </w:p>
                        </w:txbxContent>
                      </wps:txbx>
                      <wps:bodyPr rot="0" vert="horz" wrap="square" lIns="91440" tIns="45720" rIns="91440" bIns="45720" anchor="t" anchorCtr="0" upright="1">
                        <a:noAutofit/>
                      </wps:bodyPr>
                    </wps:wsp>
                  </a:graphicData>
                </a:graphic>
              </wp:inline>
            </w:drawing>
          </mc:Choice>
          <mc:Fallback>
            <w:pict>
              <v:shape id="Text Box 6" o:spid="_x0000_s1027" type="#_x0000_t202" style="width:252pt;height:15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">
                <v:textbox>
                  <w:txbxContent>
                    <w:p w:rsidR="00354F42" w:rsidRPr="006803FF" w:rsidRDefault="00C24CEB"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073" type="#_x0000_t75" style="width:41.15pt;height:20.1pt" o:ole="">
                            <v:imagedata r:id="rId133" o:title=""/>
                          </v:shape>
                          <o:OLEObject Type="Embed" ProgID="Equation.DSMT4" ShapeID="_x0000_i1073" DrawAspect="Content" ObjectID="_1434987885" r:id="rId134"/>
                        </w:object>
                      </w:r>
                    </w:p>
                    <w:p w:rsidR="00354F42" w:rsidRPr="006803FF" w:rsidRDefault="00354F42"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074" type="#_x0000_t75" style="width:41.15pt;height:14.05pt" o:ole="">
                            <v:imagedata r:id="rId135" o:title=""/>
                          </v:shape>
                          <o:OLEObject Type="Embed" ProgID="Equation.DSMT4" ShapeID="_x0000_i1074" DrawAspect="Content" ObjectID="_1434987886" r:id="rId136"/>
                        </w:object>
                      </w:r>
                    </w:p>
                    <w:p w:rsidR="00354F42" w:rsidRPr="006803FF" w:rsidRDefault="00354F42"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00C24CEB" w:rsidRPr="00C24CEB">
                        <w:rPr>
                          <w:rFonts w:ascii="Times New Roman" w:hAnsi="Times New Roman" w:cs="Times New Roman"/>
                          <w:position w:val="-10"/>
                          <w:sz w:val="18"/>
                          <w:szCs w:val="18"/>
                          <w:lang w:val="en-US" w:bidi="ar-SA"/>
                        </w:rPr>
                        <w:object w:dxaOrig="520" w:dyaOrig="320">
                          <v:shape id="_x0000_i1075" type="#_x0000_t75" style="width:26.2pt;height:15.9pt" o:ole="">
                            <v:imagedata r:id="rId137" o:title=""/>
                          </v:shape>
                          <o:OLEObject Type="Embed" ProgID="Equation.DSMT4" ShapeID="_x0000_i1075" DrawAspect="Content" ObjectID="_1434987887" r:id="rId138"/>
                        </w:object>
                      </w:r>
                    </w:p>
                    <w:p w:rsidR="00354F42" w:rsidRPr="006803FF" w:rsidRDefault="00C24CEB"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076" type="#_x0000_t75" style="width:103.3pt;height:24.8pt" o:ole="">
                            <v:imagedata r:id="rId139" o:title=""/>
                          </v:shape>
                          <o:OLEObject Type="Embed" ProgID="Equation.DSMT4" ShapeID="_x0000_i1076" DrawAspect="Content" ObjectID="_1434987888" r:id="rId140"/>
                        </w:object>
                      </w:r>
                    </w:p>
                    <w:p w:rsidR="00354F42" w:rsidRPr="006803FF" w:rsidRDefault="00C24CEB"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077" type="#_x0000_t75" style="width:82.75pt;height:20.1pt" o:ole="">
                            <v:imagedata r:id="rId141" o:title=""/>
                          </v:shape>
                          <o:OLEObject Type="Embed" ProgID="Equation.DSMT4" ShapeID="_x0000_i1077" DrawAspect="Content" ObjectID="_1434987889" r:id="rId142"/>
                        </w:object>
                      </w:r>
                    </w:p>
                    <w:p w:rsidR="00354F42" w:rsidRPr="006803FF" w:rsidRDefault="00354F42"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078" type="#_x0000_t75" style="width:100.05pt;height:20.1pt" o:ole="">
                            <v:imagedata r:id="rId143" o:title=""/>
                          </v:shape>
                          <o:OLEObject Type="Embed" ProgID="Equation.DSMT4" ShapeID="_x0000_i1078" DrawAspect="Content" ObjectID="_1434987890" r:id="rId144"/>
                        </w:object>
                      </w:r>
                    </w:p>
                    <w:p w:rsidR="00354F42" w:rsidRPr="006803FF" w:rsidRDefault="00C24CEB"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079" type="#_x0000_t75" style="width:24.8pt;height:14.95pt" o:ole="">
                            <v:imagedata r:id="rId145" o:title=""/>
                          </v:shape>
                          <o:OLEObject Type="Embed" ProgID="Equation.DSMT4" ShapeID="_x0000_i1079" DrawAspect="Content" ObjectID="_1434987891" r:id="rId146"/>
                        </w:object>
                      </w:r>
                    </w:p>
                    <w:p w:rsidR="00354F42" w:rsidRPr="006803FF" w:rsidRDefault="00354F42"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354F42" w:rsidRPr="006803FF" w:rsidRDefault="00354F42" w:rsidP="00354F42">
                      <w:pPr>
                        <w:pStyle w:val="BodyText"/>
                        <w:rPr>
                          <w:sz w:val="16"/>
                          <w:szCs w:val="16"/>
                        </w:rPr>
                      </w:pPr>
                    </w:p>
                  </w:txbxContent>
                </v:textbox>
                <w10:anchorlock/>
              </v:shape>
            </w:pict>
          </mc:Fallback>
        </mc:AlternateContent>
      </w:r>
    </w:p>
    <w:p w:rsidR="00212CD3" w:rsidRDefault="00212CD3" w:rsidP="00354F42">
      <w:pPr>
        <w:pStyle w:val="figurecaption"/>
        <w:ind w:left="0" w:firstLine="0"/>
        <w:rPr>
          <w:rFonts w:eastAsia="MS Mincho"/>
        </w:rPr>
      </w:pPr>
      <w:r w:rsidRPr="00212CD3">
        <w:rPr>
          <w:rFonts w:eastAsia="MS Mincho"/>
        </w:rPr>
        <w:t>Forward Segmentation Selection (FSS)</w:t>
      </w:r>
    </w:p>
    <w:p w:rsidR="00354F42" w:rsidRPr="00212CD3" w:rsidRDefault="00354F42" w:rsidP="00354F42">
      <w:pPr>
        <w:pStyle w:val="figurecaption"/>
        <w:numPr>
          <w:ilvl w:val="0"/>
          <w:numId w:val="0"/>
        </w:numPr>
        <w:rPr>
          <w:rFonts w:eastAsia="MS Mincho"/>
        </w:rPr>
      </w:pPr>
    </w:p>
    <w:p w:rsidR="00354F42" w:rsidRPr="00354F42" w:rsidRDefault="00354F42" w:rsidP="00354F42">
      <w:pPr>
        <w:rPr>
          <w:rFonts w:eastAsia="MS Mincho"/>
        </w:rPr>
      </w:pPr>
      <w:r w:rsidRPr="00212CD3">
        <w:rPr>
          <w:rFonts w:eastAsia="MS Mincho"/>
          <w:noProof/>
          <w:lang w:val="en-GB" w:eastAsia="en-GB"/>
        </w:rPr>
        <w:lastRenderedPageBreak/>
        <mc:AlternateContent>
          <mc:Choice Requires="wps">
            <w:drawing>
              <wp:inline distT="0" distB="0" distL="0" distR="0" wp14:anchorId="5C142477" wp14:editId="0BC7DBF3">
                <wp:extent cx="3200400" cy="2120900"/>
                <wp:effectExtent l="0" t="0" r="19050" b="12700"/>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120900"/>
                        </a:xfrm>
                        <a:prstGeom prst="rect">
                          <a:avLst/>
                        </a:prstGeom>
                        <a:solidFill>
                          <a:srgbClr val="FFFFFF"/>
                        </a:solidFill>
                        <a:ln w="9525">
                          <a:solidFill>
                            <a:srgbClr val="000000"/>
                          </a:solidFill>
                          <a:miter lim="800000"/>
                          <a:headEnd/>
                          <a:tailEnd/>
                        </a:ln>
                      </wps:spPr>
                      <wps:txbx>
                        <w:txbxContent>
                          <w:p w:rsidR="00354F42" w:rsidRPr="00354F42" w:rsidRDefault="00354F42" w:rsidP="0028127F">
                            <w:pPr>
                              <w:pStyle w:val="ListParagraph"/>
                              <w:numPr>
                                <w:ilvl w:val="0"/>
                                <w:numId w:val="26"/>
                              </w:numPr>
                              <w:spacing w:after="0" w:line="240" w:lineRule="auto"/>
                              <w:jc w:val="both"/>
                              <w:rPr>
                                <w:sz w:val="18"/>
                                <w:szCs w:val="18"/>
                              </w:rPr>
                            </w:pPr>
                            <w:r w:rsidRPr="000E5D5B">
                              <w:object w:dxaOrig="460" w:dyaOrig="279">
                                <v:shape id="_x0000_i1080" type="#_x0000_t75" style="width:22.9pt;height:14.05pt" o:ole="">
                                  <v:imagedata r:id="rId147" o:title=""/>
                                </v:shape>
                                <o:OLEObject Type="Embed" ProgID="Equation.DSMT4" ShapeID="_x0000_i1080" DrawAspect="Content" ObjectID="_1435071625" r:id="rId148"/>
                              </w:object>
                            </w:r>
                          </w:p>
                          <w:p w:rsidR="00354F42" w:rsidRPr="00354F42" w:rsidRDefault="00354F42" w:rsidP="0028127F">
                            <w:pPr>
                              <w:pStyle w:val="ListParagraph"/>
                              <w:numPr>
                                <w:ilvl w:val="0"/>
                                <w:numId w:val="26"/>
                              </w:numPr>
                              <w:spacing w:after="0" w:line="240" w:lineRule="auto"/>
                              <w:ind w:left="714" w:hanging="357"/>
                              <w:jc w:val="both"/>
                              <w:rPr>
                                <w:sz w:val="18"/>
                                <w:szCs w:val="18"/>
                              </w:rPr>
                            </w:pPr>
                            <w:r w:rsidRPr="00C4089B">
                              <w:object w:dxaOrig="820" w:dyaOrig="279">
                                <v:shape id="_x0000_i1081" type="#_x0000_t75" style="width:41.15pt;height:14.05pt" o:ole="">
                                  <v:imagedata r:id="rId149" o:title=""/>
                                </v:shape>
                                <o:OLEObject Type="Embed" ProgID="Equation.DSMT4" ShapeID="_x0000_i1081" DrawAspect="Content" ObjectID="_1435071626" r:id="rId150"/>
                              </w:object>
                            </w:r>
                          </w:p>
                          <w:p w:rsidR="00354F42" w:rsidRPr="00C762EC" w:rsidRDefault="00354F42"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00C762EC" w:rsidRPr="00C762EC">
                              <w:rPr>
                                <w:rFonts w:ascii="Times New Roman" w:hAnsi="Times New Roman" w:cs="Times New Roman"/>
                                <w:position w:val="-6"/>
                                <w:sz w:val="18"/>
                                <w:szCs w:val="18"/>
                                <w:lang w:val="en-US" w:bidi="ar-SA"/>
                              </w:rPr>
                              <w:object w:dxaOrig="800" w:dyaOrig="279">
                                <v:shape id="_x0000_i1082" type="#_x0000_t75" style="width:40.2pt;height:14.05pt" o:ole="">
                                  <v:imagedata r:id="rId151" o:title=""/>
                                </v:shape>
                                <o:OLEObject Type="Embed" ProgID="Equation.DSMT4" ShapeID="_x0000_i1082" DrawAspect="Content" ObjectID="_1435071627" r:id="rId152"/>
                              </w:object>
                            </w:r>
                            <w:r w:rsidR="00C762EC" w:rsidRPr="00C762EC">
                              <w:rPr>
                                <w:rFonts w:ascii="Times New Roman" w:hAnsi="Times New Roman" w:cs="Times New Roman"/>
                                <w:position w:val="-4"/>
                                <w:sz w:val="18"/>
                                <w:szCs w:val="18"/>
                                <w:lang w:val="en-US" w:bidi="ar-SA"/>
                              </w:rPr>
                              <w:object w:dxaOrig="180" w:dyaOrig="279">
                                <v:shape id="_x0000_i1083" type="#_x0000_t75" style="width:8.9pt;height:14.05pt" o:ole="">
                                  <v:imagedata r:id="rId153" o:title=""/>
                                </v:shape>
                                <o:OLEObject Type="Embed" ProgID="Equation.DSMT4" ShapeID="_x0000_i1083" DrawAspect="Content" ObjectID="_1435071628" r:id="rId154"/>
                              </w:object>
                            </w:r>
                          </w:p>
                          <w:p w:rsidR="00354F42" w:rsidRPr="00354F42" w:rsidRDefault="00354F42" w:rsidP="00354F42">
                            <w:pPr>
                              <w:pStyle w:val="ListParagraph"/>
                              <w:numPr>
                                <w:ilvl w:val="1"/>
                                <w:numId w:val="24"/>
                              </w:numPr>
                              <w:jc w:val="both"/>
                              <w:rPr>
                                <w:rFonts w:ascii="Times New Roman" w:hAnsi="Times New Roman" w:cs="Times New Roman"/>
                                <w:sz w:val="18"/>
                                <w:szCs w:val="18"/>
                              </w:rPr>
                            </w:pPr>
                            <w:r w:rsidRPr="00C4089B">
                              <w:object w:dxaOrig="2360" w:dyaOrig="400">
                                <v:shape id="_x0000_i1084" type="#_x0000_t75" style="width:118.3pt;height:19.65pt" o:ole="">
                                  <v:imagedata r:id="rId155" o:title=""/>
                                </v:shape>
                                <o:OLEObject Type="Embed" ProgID="Equation.DSMT4" ShapeID="_x0000_i1084" DrawAspect="Content" ObjectID="_1435071629" r:id="rId156"/>
                              </w:object>
                            </w:r>
                          </w:p>
                          <w:p w:rsidR="00354F42" w:rsidRPr="00354F42" w:rsidRDefault="00354F42" w:rsidP="00354F42">
                            <w:pPr>
                              <w:pStyle w:val="ListParagraph"/>
                              <w:numPr>
                                <w:ilvl w:val="1"/>
                                <w:numId w:val="24"/>
                              </w:numPr>
                              <w:jc w:val="both"/>
                              <w:rPr>
                                <w:sz w:val="18"/>
                                <w:szCs w:val="18"/>
                              </w:rPr>
                            </w:pPr>
                            <w:r w:rsidRPr="006803FF">
                              <w:object w:dxaOrig="1880" w:dyaOrig="400">
                                <v:shape id="_x0000_i1085" type="#_x0000_t75" style="width:93.95pt;height:20.1pt" o:ole="">
                                  <v:imagedata r:id="rId157" o:title=""/>
                                </v:shape>
                                <o:OLEObject Type="Embed" ProgID="Equation.DSMT4" ShapeID="_x0000_i1085" DrawAspect="Content" ObjectID="_1435071630" r:id="rId158"/>
                              </w:object>
                            </w:r>
                          </w:p>
                          <w:p w:rsidR="00354F42" w:rsidRPr="00354F42" w:rsidRDefault="00354F42" w:rsidP="00354F42">
                            <w:pPr>
                              <w:pStyle w:val="ListParagraph"/>
                              <w:numPr>
                                <w:ilvl w:val="1"/>
                                <w:numId w:val="24"/>
                              </w:numPr>
                              <w:jc w:val="both"/>
                              <w:rPr>
                                <w:sz w:val="18"/>
                                <w:szCs w:val="18"/>
                              </w:rPr>
                            </w:pPr>
                            <w:r w:rsidRPr="006803FF">
                              <w:object w:dxaOrig="2020" w:dyaOrig="400">
                                <v:shape id="_x0000_i1086" type="#_x0000_t75" style="width:101.45pt;height:20.1pt" o:ole="">
                                  <v:imagedata r:id="rId159" o:title=""/>
                                </v:shape>
                                <o:OLEObject Type="Embed" ProgID="Equation.DSMT4" ShapeID="_x0000_i1086" DrawAspect="Content" ObjectID="_1435071631" r:id="rId160"/>
                              </w:object>
                            </w:r>
                          </w:p>
                          <w:p w:rsidR="00354F42" w:rsidRPr="00C762EC" w:rsidRDefault="00354F42" w:rsidP="0028127F">
                            <w:pPr>
                              <w:pStyle w:val="ListParagraph"/>
                              <w:numPr>
                                <w:ilvl w:val="1"/>
                                <w:numId w:val="26"/>
                              </w:numPr>
                              <w:spacing w:after="0" w:line="240" w:lineRule="auto"/>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Remove all un-permissible </w:t>
                            </w:r>
                            <w:r w:rsidR="0041120E">
                              <w:rPr>
                                <w:rFonts w:ascii="Times New Roman" w:hAnsi="Times New Roman" w:cs="Times New Roman"/>
                                <w:sz w:val="18"/>
                                <w:szCs w:val="18"/>
                                <w:lang w:val="en-US" w:bidi="ar-SA"/>
                              </w:rPr>
                              <w:t>cells</w:t>
                            </w:r>
                            <w:r w:rsidRPr="00C762EC">
                              <w:rPr>
                                <w:rFonts w:ascii="Times New Roman" w:hAnsi="Times New Roman" w:cs="Times New Roman"/>
                                <w:sz w:val="18"/>
                                <w:szCs w:val="18"/>
                                <w:lang w:val="en-US" w:bidi="ar-SA"/>
                              </w:rPr>
                              <w:t xml:space="preserve"> from the matrix.</w:t>
                            </w:r>
                          </w:p>
                          <w:p w:rsidR="00354F42" w:rsidRPr="00C762EC" w:rsidRDefault="00354F42"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End while</w:t>
                            </w:r>
                          </w:p>
                          <w:p w:rsidR="00354F42" w:rsidRPr="006803FF" w:rsidRDefault="00354F42" w:rsidP="00354F42">
                            <w:pPr>
                              <w:pStyle w:val="BodyText"/>
                              <w:ind w:left="288" w:firstLine="0"/>
                              <w:rPr>
                                <w:sz w:val="16"/>
                                <w:szCs w:val="16"/>
                              </w:rPr>
                            </w:pPr>
                          </w:p>
                        </w:txbxContent>
                      </wps:txbx>
                      <wps:bodyPr rot="0" vert="horz" wrap="square" lIns="91440" tIns="45720" rIns="91440" bIns="45720" anchor="t" anchorCtr="0" upright="1">
                        <a:noAutofit/>
                      </wps:bodyPr>
                    </wps:wsp>
                  </a:graphicData>
                </a:graphic>
              </wp:inline>
            </w:drawing>
          </mc:Choice>
          <mc:Fallback>
            <w:pict>
              <v:shape id="_x0000_s1028" type="#_x0000_t202" style="width:252pt;height:1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">
                <v:textbox>
                  <w:txbxContent>
                    <w:p w:rsidR="00354F42" w:rsidRPr="00354F42" w:rsidRDefault="00354F42" w:rsidP="0028127F">
                      <w:pPr>
                        <w:pStyle w:val="ListParagraph"/>
                        <w:numPr>
                          <w:ilvl w:val="0"/>
                          <w:numId w:val="26"/>
                        </w:numPr>
                        <w:spacing w:after="0" w:line="240" w:lineRule="auto"/>
                        <w:jc w:val="both"/>
                        <w:rPr>
                          <w:sz w:val="18"/>
                          <w:szCs w:val="18"/>
                        </w:rPr>
                      </w:pPr>
                      <w:r w:rsidRPr="000E5D5B">
                        <w:object w:dxaOrig="460" w:dyaOrig="279">
                          <v:shape id="_x0000_i1080" type="#_x0000_t75" style="width:22.9pt;height:14.05pt" o:ole="">
                            <v:imagedata r:id="rId161" o:title=""/>
                          </v:shape>
                          <o:OLEObject Type="Embed" ProgID="Equation.DSMT4" ShapeID="_x0000_i1080" DrawAspect="Content" ObjectID="_1434987892" r:id="rId162"/>
                        </w:object>
                      </w:r>
                    </w:p>
                    <w:p w:rsidR="00354F42" w:rsidRPr="00354F42" w:rsidRDefault="00354F42" w:rsidP="0028127F">
                      <w:pPr>
                        <w:pStyle w:val="ListParagraph"/>
                        <w:numPr>
                          <w:ilvl w:val="0"/>
                          <w:numId w:val="26"/>
                        </w:numPr>
                        <w:spacing w:after="0" w:line="240" w:lineRule="auto"/>
                        <w:ind w:left="714" w:hanging="357"/>
                        <w:jc w:val="both"/>
                        <w:rPr>
                          <w:sz w:val="18"/>
                          <w:szCs w:val="18"/>
                        </w:rPr>
                      </w:pPr>
                      <w:r w:rsidRPr="00C4089B">
                        <w:object w:dxaOrig="820" w:dyaOrig="279">
                          <v:shape id="_x0000_i1081" type="#_x0000_t75" style="width:41.15pt;height:14.05pt" o:ole="">
                            <v:imagedata r:id="rId163" o:title=""/>
                          </v:shape>
                          <o:OLEObject Type="Embed" ProgID="Equation.DSMT4" ShapeID="_x0000_i1081" DrawAspect="Content" ObjectID="_1434987893" r:id="rId164"/>
                        </w:object>
                      </w:r>
                    </w:p>
                    <w:p w:rsidR="00354F42" w:rsidRPr="00C762EC" w:rsidRDefault="00354F42"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00C762EC" w:rsidRPr="00C762EC">
                        <w:rPr>
                          <w:rFonts w:ascii="Times New Roman" w:hAnsi="Times New Roman" w:cs="Times New Roman"/>
                          <w:position w:val="-6"/>
                          <w:sz w:val="18"/>
                          <w:szCs w:val="18"/>
                          <w:lang w:val="en-US" w:bidi="ar-SA"/>
                        </w:rPr>
                        <w:object w:dxaOrig="800" w:dyaOrig="279">
                          <v:shape id="_x0000_i1082" type="#_x0000_t75" style="width:40.2pt;height:14.05pt" o:ole="">
                            <v:imagedata r:id="rId165" o:title=""/>
                          </v:shape>
                          <o:OLEObject Type="Embed" ProgID="Equation.DSMT4" ShapeID="_x0000_i1082" DrawAspect="Content" ObjectID="_1434987894" r:id="rId166"/>
                        </w:object>
                      </w:r>
                      <w:r w:rsidR="00C762EC" w:rsidRPr="00C762EC">
                        <w:rPr>
                          <w:rFonts w:ascii="Times New Roman" w:hAnsi="Times New Roman" w:cs="Times New Roman"/>
                          <w:position w:val="-4"/>
                          <w:sz w:val="18"/>
                          <w:szCs w:val="18"/>
                          <w:lang w:val="en-US" w:bidi="ar-SA"/>
                        </w:rPr>
                        <w:object w:dxaOrig="180" w:dyaOrig="279">
                          <v:shape id="_x0000_i1083" type="#_x0000_t75" style="width:8.9pt;height:14.05pt" o:ole="">
                            <v:imagedata r:id="rId167" o:title=""/>
                          </v:shape>
                          <o:OLEObject Type="Embed" ProgID="Equation.DSMT4" ShapeID="_x0000_i1083" DrawAspect="Content" ObjectID="_1434987895" r:id="rId168"/>
                        </w:object>
                      </w:r>
                    </w:p>
                    <w:p w:rsidR="00354F42" w:rsidRPr="00354F42" w:rsidRDefault="00354F42" w:rsidP="00354F42">
                      <w:pPr>
                        <w:pStyle w:val="ListParagraph"/>
                        <w:numPr>
                          <w:ilvl w:val="1"/>
                          <w:numId w:val="24"/>
                        </w:numPr>
                        <w:jc w:val="both"/>
                        <w:rPr>
                          <w:rFonts w:ascii="Times New Roman" w:hAnsi="Times New Roman" w:cs="Times New Roman"/>
                          <w:sz w:val="18"/>
                          <w:szCs w:val="18"/>
                        </w:rPr>
                      </w:pPr>
                      <w:r w:rsidRPr="00C4089B">
                        <w:object w:dxaOrig="2360" w:dyaOrig="400">
                          <v:shape id="_x0000_i1084" type="#_x0000_t75" style="width:118.3pt;height:19.65pt" o:ole="">
                            <v:imagedata r:id="rId169" o:title=""/>
                          </v:shape>
                          <o:OLEObject Type="Embed" ProgID="Equation.DSMT4" ShapeID="_x0000_i1084" DrawAspect="Content" ObjectID="_1434987896" r:id="rId170"/>
                        </w:object>
                      </w:r>
                    </w:p>
                    <w:p w:rsidR="00354F42" w:rsidRPr="00354F42" w:rsidRDefault="00354F42" w:rsidP="00354F42">
                      <w:pPr>
                        <w:pStyle w:val="ListParagraph"/>
                        <w:numPr>
                          <w:ilvl w:val="1"/>
                          <w:numId w:val="24"/>
                        </w:numPr>
                        <w:jc w:val="both"/>
                        <w:rPr>
                          <w:sz w:val="18"/>
                          <w:szCs w:val="18"/>
                        </w:rPr>
                      </w:pPr>
                      <w:r w:rsidRPr="006803FF">
                        <w:object w:dxaOrig="1880" w:dyaOrig="400">
                          <v:shape id="_x0000_i1085" type="#_x0000_t75" style="width:93.95pt;height:20.1pt" o:ole="">
                            <v:imagedata r:id="rId171" o:title=""/>
                          </v:shape>
                          <o:OLEObject Type="Embed" ProgID="Equation.DSMT4" ShapeID="_x0000_i1085" DrawAspect="Content" ObjectID="_1434987897" r:id="rId172"/>
                        </w:object>
                      </w:r>
                    </w:p>
                    <w:p w:rsidR="00354F42" w:rsidRPr="00354F42" w:rsidRDefault="00354F42" w:rsidP="00354F42">
                      <w:pPr>
                        <w:pStyle w:val="ListParagraph"/>
                        <w:numPr>
                          <w:ilvl w:val="1"/>
                          <w:numId w:val="24"/>
                        </w:numPr>
                        <w:jc w:val="both"/>
                        <w:rPr>
                          <w:sz w:val="18"/>
                          <w:szCs w:val="18"/>
                        </w:rPr>
                      </w:pPr>
                      <w:r w:rsidRPr="006803FF">
                        <w:object w:dxaOrig="2020" w:dyaOrig="400">
                          <v:shape id="_x0000_i1086" type="#_x0000_t75" style="width:101.45pt;height:20.1pt" o:ole="">
                            <v:imagedata r:id="rId173" o:title=""/>
                          </v:shape>
                          <o:OLEObject Type="Embed" ProgID="Equation.DSMT4" ShapeID="_x0000_i1086" DrawAspect="Content" ObjectID="_1434987898" r:id="rId174"/>
                        </w:object>
                      </w:r>
                    </w:p>
                    <w:p w:rsidR="00354F42" w:rsidRPr="00C762EC" w:rsidRDefault="00354F42" w:rsidP="0028127F">
                      <w:pPr>
                        <w:pStyle w:val="ListParagraph"/>
                        <w:numPr>
                          <w:ilvl w:val="1"/>
                          <w:numId w:val="26"/>
                        </w:numPr>
                        <w:spacing w:after="0" w:line="240" w:lineRule="auto"/>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Remove all un-permissible </w:t>
                      </w:r>
                      <w:r w:rsidR="0041120E">
                        <w:rPr>
                          <w:rFonts w:ascii="Times New Roman" w:hAnsi="Times New Roman" w:cs="Times New Roman"/>
                          <w:sz w:val="18"/>
                          <w:szCs w:val="18"/>
                          <w:lang w:val="en-US" w:bidi="ar-SA"/>
                        </w:rPr>
                        <w:t>cells</w:t>
                      </w:r>
                      <w:r w:rsidRPr="00C762EC">
                        <w:rPr>
                          <w:rFonts w:ascii="Times New Roman" w:hAnsi="Times New Roman" w:cs="Times New Roman"/>
                          <w:sz w:val="18"/>
                          <w:szCs w:val="18"/>
                          <w:lang w:val="en-US" w:bidi="ar-SA"/>
                        </w:rPr>
                        <w:t xml:space="preserve"> from the matrix.</w:t>
                      </w:r>
                    </w:p>
                    <w:p w:rsidR="00354F42" w:rsidRPr="00C762EC" w:rsidRDefault="00354F42"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End while</w:t>
                      </w:r>
                    </w:p>
                    <w:p w:rsidR="00354F42" w:rsidRPr="006803FF" w:rsidRDefault="00354F42" w:rsidP="00354F42">
                      <w:pPr>
                        <w:pStyle w:val="BodyText"/>
                        <w:ind w:left="288" w:firstLine="0"/>
                        <w:rPr>
                          <w:sz w:val="16"/>
                          <w:szCs w:val="16"/>
                        </w:rPr>
                      </w:pPr>
                    </w:p>
                  </w:txbxContent>
                </v:textbox>
                <w10:anchorlock/>
              </v:shape>
            </w:pict>
          </mc:Fallback>
        </mc:AlternateContent>
      </w:r>
    </w:p>
    <w:p w:rsidR="00354F42" w:rsidRDefault="00942723" w:rsidP="00354F42">
      <w:pPr>
        <w:pStyle w:val="figurecaption"/>
        <w:ind w:left="0" w:firstLine="0"/>
        <w:rPr>
          <w:rFonts w:eastAsia="MS Mincho"/>
        </w:rPr>
      </w:pPr>
      <w:r>
        <w:rPr>
          <w:rFonts w:eastAsia="MS Mincho"/>
        </w:rPr>
        <w:t>Greedy</w:t>
      </w:r>
      <w:r w:rsidR="00FB03D4">
        <w:rPr>
          <w:rFonts w:eastAsia="MS Mincho"/>
        </w:rPr>
        <w:t xml:space="preserve"> Segmentation Selection (G</w:t>
      </w:r>
      <w:r w:rsidR="00354F42" w:rsidRPr="00354F42">
        <w:rPr>
          <w:rFonts w:eastAsia="MS Mincho"/>
        </w:rPr>
        <w:t>SS)</w:t>
      </w:r>
    </w:p>
    <w:p w:rsidR="00932B7C" w:rsidRDefault="00932B7C" w:rsidP="0041120E">
      <w:pPr>
        <w:pStyle w:val="BodyText"/>
      </w:pPr>
      <w:r>
        <w:t xml:space="preserve">In GSS, in every iteration, we  step 3.a means that is a </w:t>
      </w:r>
      <w:proofErr w:type="spellStart"/>
      <w:r>
        <w:t>a</w:t>
      </w:r>
      <w:proofErr w:type="spellEnd"/>
      <w:r>
        <w:t xml:space="preserve"> cell (</w:t>
      </w:r>
      <w:proofErr w:type="spellStart"/>
      <w:r>
        <w:t>m,n</w:t>
      </w:r>
      <w:proofErr w:type="spellEnd"/>
      <w:r>
        <w:t xml:space="preserve">) was selected, the </w:t>
      </w:r>
      <w:proofErr w:type="spellStart"/>
      <w:r>
        <w:t>sunsequence</w:t>
      </w:r>
      <w:proofErr w:type="spellEnd"/>
      <w:r>
        <w:t xml:space="preserve"> that starts at segmentation point m and ends at segmentation point n has the best recognition rate among all subsequences, thus</w:t>
      </w:r>
    </w:p>
    <w:p w:rsidR="00354F42" w:rsidRPr="0041120E" w:rsidRDefault="0041120E" w:rsidP="0041120E">
      <w:pPr>
        <w:pStyle w:val="BodyText"/>
      </w:pPr>
      <w:r w:rsidRPr="0041120E">
        <w:t xml:space="preserve">The cells that need to be deleted </w:t>
      </w:r>
      <w:r>
        <w:t>are</w:t>
      </w:r>
      <w:r w:rsidRPr="0041120E">
        <w:t xml:space="preserve"> for example, </w:t>
      </w:r>
      <w:r>
        <w:t xml:space="preserve">if point cell </w:t>
      </w:r>
      <w:proofErr w:type="spellStart"/>
      <w:r>
        <w:t>I,j</w:t>
      </w:r>
      <w:proofErr w:type="spellEnd"/>
      <w:r>
        <w:t xml:space="preserve"> was selected in the first iteration, it means that both point I and j are segmentation points, </w:t>
      </w:r>
      <w:proofErr w:type="spellStart"/>
      <w:r>
        <w:t>tjus</w:t>
      </w:r>
      <w:proofErr w:type="spellEnd"/>
      <w:r>
        <w:t xml:space="preserve"> the cell (</w:t>
      </w:r>
      <w:proofErr w:type="spellStart"/>
      <w:r>
        <w:t>k,l</w:t>
      </w:r>
      <w:proofErr w:type="spellEnd"/>
      <w:r>
        <w:t xml:space="preserve">) where k&lt;I and l&gt;j is not permissible, </w:t>
      </w:r>
    </w:p>
    <w:p w:rsidR="00354F42" w:rsidRPr="00354F42" w:rsidRDefault="00354F42" w:rsidP="00354F42">
      <w:pPr>
        <w:pStyle w:val="figurecaption"/>
        <w:numPr>
          <w:ilvl w:val="0"/>
          <w:numId w:val="0"/>
        </w:numPr>
        <w:ind w:left="360" w:hanging="360"/>
        <w:rPr>
          <w:rFonts w:eastAsia="MS Mincho"/>
        </w:rPr>
      </w:pPr>
    </w:p>
    <w:p w:rsidR="00327456" w:rsidRPr="000D495B" w:rsidRDefault="000D495B" w:rsidP="000D495B">
      <w:pPr>
        <w:pStyle w:val="Heading1"/>
        <w:rPr>
          <w:rFonts w:eastAsia="MS Mincho"/>
        </w:rPr>
      </w:pPr>
      <w:r>
        <w:rPr>
          <w:rFonts w:eastAsia="MS Mincho"/>
        </w:rPr>
        <w:t>Experimental Results</w:t>
      </w:r>
    </w:p>
    <w:p w:rsidR="00327456" w:rsidRDefault="00327456" w:rsidP="00942723">
      <w:pPr>
        <w:pStyle w:val="BodyText"/>
      </w:pPr>
      <w:r>
        <w:t>The ADAB</w:t>
      </w:r>
      <w:r w:rsidRPr="00327456">
        <w:t xml:space="preserve"> database </w:t>
      </w:r>
      <w:r w:rsidR="007D70E0">
        <w:t xml:space="preserve">is </w:t>
      </w:r>
      <w:r w:rsidR="00942723">
        <w:t>considered</w:t>
      </w:r>
      <w:r w:rsidR="007D70E0">
        <w:t xml:space="preserve"> a</w:t>
      </w:r>
      <w:r>
        <w:t xml:space="preserve"> </w:t>
      </w:r>
      <w:r w:rsidR="007D70E0">
        <w:t>standard in the</w:t>
      </w:r>
      <w:r>
        <w:t xml:space="preserve"> online Arabic handwriting recognition</w:t>
      </w:r>
      <w:r w:rsidR="00942723">
        <w:t xml:space="preserve"> research field</w:t>
      </w:r>
      <w:r>
        <w:t xml:space="preserve">. It is freely available and </w:t>
      </w:r>
      <w:r w:rsidRPr="00327456">
        <w:t xml:space="preserve">consists of </w:t>
      </w:r>
      <w:r>
        <w:t>more than 20k</w:t>
      </w:r>
      <w:r w:rsidRPr="00327456">
        <w:t xml:space="preserve"> Arabic </w:t>
      </w:r>
      <w:r w:rsidR="007D70E0">
        <w:t>handwritten words scribed</w:t>
      </w:r>
      <w:r w:rsidRPr="00327456">
        <w:t xml:space="preserve"> by </w:t>
      </w:r>
      <w:r>
        <w:t>more than 170 different writers.</w:t>
      </w:r>
      <w:r w:rsidRPr="00327456">
        <w:t xml:space="preserve"> </w:t>
      </w:r>
      <w:r w:rsidR="007D70E0">
        <w:t>The words are taken from the</w:t>
      </w:r>
      <w:r>
        <w:t xml:space="preserve"> </w:t>
      </w:r>
      <w:r w:rsidRPr="00327456">
        <w:t>937 Tunisian town/village names</w:t>
      </w:r>
      <w:r>
        <w:t>.</w:t>
      </w:r>
      <w:r w:rsidRPr="00327456">
        <w:t xml:space="preserve"> </w:t>
      </w:r>
      <w:r>
        <w:t>The database contains the</w:t>
      </w:r>
      <w:r w:rsidRPr="00327456">
        <w:t xml:space="preserve"> trajectory information and a plot image of the wo</w:t>
      </w:r>
      <w:r>
        <w:t>rd trajectory.</w:t>
      </w:r>
      <w:r w:rsidRPr="00327456">
        <w:t xml:space="preserve"> T</w:t>
      </w:r>
      <w:r w:rsidR="00942723">
        <w:t>he ADAB-database v.1 is divided to 3</w:t>
      </w:r>
      <w:r w:rsidRPr="00327456">
        <w:t xml:space="preserve"> sets. Details about the number of files, words, characters, and writers </w:t>
      </w:r>
      <w:r>
        <w:t>are detailed in [6].</w:t>
      </w:r>
      <w:r w:rsidR="00496542">
        <w:t xml:space="preserve"> Our training and testing set both are taken from this database. </w:t>
      </w:r>
    </w:p>
    <w:p w:rsidR="007D70E0" w:rsidRDefault="00995579" w:rsidP="00B6152C">
      <w:pPr>
        <w:pStyle w:val="BodyText"/>
      </w:pPr>
      <w:r>
        <w:t>The information in the ADAB database provides for each word its label and the strokes that were written</w:t>
      </w:r>
      <w:r w:rsidR="00496542">
        <w:t xml:space="preserve"> by the writer, no information relating the strokes to letters or to word parts provided thus</w:t>
      </w:r>
      <w:r>
        <w:t xml:space="preserve"> test our segmentation system as well as providing letter </w:t>
      </w:r>
      <w:r w:rsidR="00496542">
        <w:t xml:space="preserve">samples to the classifier we had to manually segment the samples. We have created a friendly UI system that reads the samples in the ADAB database, and </w:t>
      </w:r>
      <w:r w:rsidR="008779E4">
        <w:t>a human professional segment</w:t>
      </w:r>
      <w:r w:rsidR="00496542">
        <w:t xml:space="preserve"> the samples</w:t>
      </w:r>
      <w:r>
        <w:t xml:space="preserve">. The </w:t>
      </w:r>
      <w:r w:rsidR="00496542">
        <w:t>output</w:t>
      </w:r>
      <w:r>
        <w:t xml:space="preserve"> of this process is an xml for each word sample that contain letter level information, and WPs leve</w:t>
      </w:r>
      <w:r w:rsidR="00B6152C">
        <w:t>l details. Since additional strokes are not our interest in the segmentation process, the system automatically</w:t>
      </w:r>
      <w:r>
        <w:t xml:space="preserve"> filtered out additional strokes.</w:t>
      </w:r>
      <w:r w:rsidR="00B6152C">
        <w:t xml:space="preserve"> The professional had the ability to filter our additional strokes that could not be identified by the system as such.</w:t>
      </w:r>
      <w:r>
        <w:t xml:space="preserve"> We have manually segmented ~8k samples which consisted about ~20k strokes.</w:t>
      </w:r>
    </w:p>
    <w:p w:rsidR="00327456" w:rsidRPr="00327456" w:rsidRDefault="00995579" w:rsidP="00995579">
      <w:pPr>
        <w:pStyle w:val="BodyText"/>
      </w:pPr>
      <w:r>
        <w:t xml:space="preserve">Our system reads an xml files, extracts the strokes and </w:t>
      </w:r>
      <w:r w:rsidR="00F54E93">
        <w:t>information we provided our training system with letters and also extracted strokes to test our system.</w:t>
      </w:r>
      <w:r w:rsidR="00327456" w:rsidRPr="00327456">
        <w:t xml:space="preserve"> </w:t>
      </w:r>
    </w:p>
    <w:p w:rsidR="00D11B6A" w:rsidRDefault="00D11B6A">
      <w:pPr>
        <w:jc w:val="left"/>
        <w:rPr>
          <w:rFonts w:eastAsia="MS Mincho"/>
          <w:smallCaps/>
          <w:noProof/>
        </w:rPr>
      </w:pPr>
      <w:r>
        <w:rPr>
          <w:rFonts w:eastAsia="MS Mincho"/>
        </w:rPr>
        <w:br w:type="page"/>
      </w:r>
    </w:p>
    <w:p w:rsidR="008779E4" w:rsidRDefault="00364031" w:rsidP="000D495B">
      <w:pPr>
        <w:pStyle w:val="BodyText"/>
      </w:pPr>
      <w:r>
        <w:lastRenderedPageBreak/>
        <w:t>Our Approach was implemented in Matlab environment.</w:t>
      </w:r>
      <w:r w:rsidR="000D495B">
        <w:t xml:space="preserve"> </w:t>
      </w:r>
      <w:r w:rsidR="008779E4">
        <w:t xml:space="preserve">The total number of samples in the test set is 200. As mentioned a sample is a Tunisian city name, a city name can contain 1 or more words. The Segmentation rate of a </w:t>
      </w:r>
      <w:r w:rsidR="000D495B">
        <w:t>sample</w:t>
      </w:r>
      <w:r w:rsidR="008779E4">
        <w:t xml:space="preserve"> means that the city name was segmented perfectly, the percentage is 53.03%.</w:t>
      </w:r>
    </w:p>
    <w:p w:rsidR="008779E4" w:rsidRDefault="008779E4" w:rsidP="00E1050D">
      <w:pPr>
        <w:pStyle w:val="BodyText"/>
      </w:pPr>
    </w:p>
    <w:p w:rsidR="00E1050D" w:rsidRDefault="000D495B" w:rsidP="00E1050D">
      <w:pPr>
        <w:pStyle w:val="BodyText"/>
      </w:pPr>
      <w:r>
        <w:t xml:space="preserve">Although our approach segments the written script in the stroke level, it is more reasonable to display the results in the WP level. </w:t>
      </w:r>
      <w:r w:rsidR="00BA5F28">
        <w:t>A cor</w:t>
      </w:r>
      <w:r w:rsidR="000443BC">
        <w:t xml:space="preserve">rect segmentation of a </w:t>
      </w:r>
      <w:r w:rsidR="00E1050D">
        <w:t xml:space="preserve">words parts </w:t>
      </w:r>
      <w:r w:rsidR="000443BC">
        <w:t>means</w:t>
      </w:r>
      <w:r w:rsidR="00BA5F28">
        <w:t xml:space="preserve"> that all the </w:t>
      </w:r>
      <w:r w:rsidR="00E1050D">
        <w:t xml:space="preserve">strokes of the in it were segmented correctly. A correctly segmented stroke is the case when all the </w:t>
      </w:r>
      <w:r w:rsidR="00BA5F28">
        <w:t>letters in the stroke are correctly segmented.</w:t>
      </w:r>
      <w:r w:rsidR="009F4B6A">
        <w:t xml:space="preserve">  </w:t>
      </w:r>
      <w:r w:rsidR="008C078C">
        <w:t>In table 1 below, you can see the le</w:t>
      </w:r>
      <w:r w:rsidR="000443BC">
        <w:t xml:space="preserve">ngth distribution of the </w:t>
      </w:r>
      <w:r w:rsidR="00E1050D">
        <w:t>Word parts</w:t>
      </w:r>
      <w:r w:rsidR="000443BC">
        <w:t xml:space="preserve"> in the test set. B</w:t>
      </w:r>
      <w:r w:rsidR="008C078C">
        <w:t xml:space="preserve">y length we mean </w:t>
      </w:r>
      <w:r w:rsidR="00E1050D">
        <w:t>the number of letters the word part</w:t>
      </w:r>
      <w:r w:rsidR="008C078C">
        <w:t xml:space="preserve"> contains.</w:t>
      </w:r>
    </w:p>
    <w:p w:rsidR="00BD0A22" w:rsidRDefault="00D85248" w:rsidP="00BD0A22">
      <w:pPr>
        <w:pStyle w:val="BodyText"/>
      </w:pPr>
      <w:r>
        <w:t>The segmentation points results were validated automatically, id a word part was recognized correctly, the segmentation surely correct.</w:t>
      </w:r>
      <w:r w:rsidR="00BD0A22">
        <w:t xml:space="preserve"> We show the Top 3 letter recognition rate.</w:t>
      </w:r>
    </w:p>
    <w:p w:rsidR="003E36B6" w:rsidRDefault="003E36B6" w:rsidP="00BD0A22">
      <w:pPr>
        <w:pStyle w:val="BodyText"/>
      </w:pPr>
      <w:r>
        <w:t>[</w:t>
      </w:r>
      <w:proofErr w:type="gramStart"/>
      <w:r>
        <w:t>give</w:t>
      </w:r>
      <w:proofErr w:type="gramEnd"/>
      <w:r>
        <w:t xml:space="preserve"> an example of correct segmentation and bad recognition like M * in the middle. ]</w:t>
      </w:r>
    </w:p>
    <w:p w:rsidR="00BD0A22" w:rsidRDefault="00BD0A22" w:rsidP="0041120E">
      <w:pPr>
        <w:pStyle w:val="tablehead"/>
        <w:rPr>
          <w:rFonts w:eastAsia="MS Mincho"/>
          <w:noProof w:val="0"/>
          <w:spacing w:val="-1"/>
        </w:rPr>
      </w:pPr>
      <w:r>
        <w:t>Segmentation Point  Results</w:t>
      </w:r>
    </w:p>
    <w:tbl>
      <w:tblPr>
        <w:tblW w:w="3936" w:type="dxa"/>
        <w:jc w:val="center"/>
        <w:tblInd w:w="-94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18"/>
        <w:gridCol w:w="2018"/>
      </w:tblGrid>
      <w:tr w:rsidR="00BD0A22" w:rsidRPr="0004390D" w:rsidTr="000745F3">
        <w:trPr>
          <w:trHeight w:val="320"/>
          <w:jc w:val="center"/>
        </w:trPr>
        <w:tc>
          <w:tcPr>
            <w:tcW w:w="1918" w:type="dxa"/>
            <w:vAlign w:val="center"/>
          </w:tcPr>
          <w:p w:rsidR="00BD0A22" w:rsidRPr="00D96FFA" w:rsidRDefault="00BD0A22" w:rsidP="000745F3">
            <w:pPr>
              <w:pStyle w:val="tablecopy"/>
              <w:jc w:val="center"/>
            </w:pPr>
            <w:r>
              <w:t xml:space="preserve"> Percision</w:t>
            </w:r>
          </w:p>
        </w:tc>
        <w:tc>
          <w:tcPr>
            <w:tcW w:w="2018" w:type="dxa"/>
            <w:vAlign w:val="center"/>
          </w:tcPr>
          <w:p w:rsidR="00BD0A22" w:rsidRPr="00D96FFA" w:rsidRDefault="00BD0A22" w:rsidP="000745F3">
            <w:pPr>
              <w:pStyle w:val="tablecopy"/>
              <w:jc w:val="center"/>
            </w:pPr>
            <w:r>
              <w:t>93.4%</w:t>
            </w:r>
          </w:p>
        </w:tc>
      </w:tr>
      <w:tr w:rsidR="00BD0A22" w:rsidRPr="0004390D" w:rsidTr="000745F3">
        <w:trPr>
          <w:trHeight w:val="320"/>
          <w:jc w:val="center"/>
        </w:trPr>
        <w:tc>
          <w:tcPr>
            <w:tcW w:w="1918" w:type="dxa"/>
            <w:vAlign w:val="center"/>
          </w:tcPr>
          <w:p w:rsidR="00BD0A22" w:rsidRPr="00D96FFA" w:rsidRDefault="00BD0A22" w:rsidP="000745F3">
            <w:pPr>
              <w:pStyle w:val="tablecopy"/>
              <w:jc w:val="center"/>
            </w:pPr>
            <w:r>
              <w:t>Recall</w:t>
            </w:r>
          </w:p>
        </w:tc>
        <w:tc>
          <w:tcPr>
            <w:tcW w:w="2018" w:type="dxa"/>
            <w:vAlign w:val="center"/>
          </w:tcPr>
          <w:p w:rsidR="00BD0A22" w:rsidRPr="00D96FFA" w:rsidRDefault="00BD0A22" w:rsidP="000745F3">
            <w:pPr>
              <w:pStyle w:val="tablecopy"/>
              <w:jc w:val="center"/>
            </w:pPr>
            <w:r>
              <w:t>94.9%</w:t>
            </w:r>
          </w:p>
        </w:tc>
      </w:tr>
      <w:tr w:rsidR="00BD0A22" w:rsidRPr="0004390D" w:rsidTr="000745F3">
        <w:trPr>
          <w:trHeight w:val="320"/>
          <w:jc w:val="center"/>
        </w:trPr>
        <w:tc>
          <w:tcPr>
            <w:tcW w:w="1918" w:type="dxa"/>
            <w:vAlign w:val="center"/>
          </w:tcPr>
          <w:p w:rsidR="00BD0A22" w:rsidRDefault="00BD0A22" w:rsidP="000745F3">
            <w:pPr>
              <w:pStyle w:val="tablecopy"/>
              <w:jc w:val="center"/>
            </w:pPr>
            <w:r>
              <w:t>Letters Recognition Rate</w:t>
            </w:r>
          </w:p>
        </w:tc>
        <w:tc>
          <w:tcPr>
            <w:tcW w:w="2018" w:type="dxa"/>
            <w:vAlign w:val="center"/>
          </w:tcPr>
          <w:p w:rsidR="00BD0A22" w:rsidRDefault="00FB03D4" w:rsidP="000745F3">
            <w:pPr>
              <w:pStyle w:val="tablecopy"/>
              <w:jc w:val="center"/>
            </w:pPr>
            <w:r w:rsidRPr="00FB03D4">
              <w:t>87.27</w:t>
            </w:r>
            <w:r>
              <w:t xml:space="preserve"> %</w:t>
            </w:r>
          </w:p>
        </w:tc>
      </w:tr>
    </w:tbl>
    <w:p w:rsidR="00BD0A22" w:rsidRDefault="00BD0A22" w:rsidP="008906B8">
      <w:pPr>
        <w:pStyle w:val="BodyText"/>
      </w:pPr>
    </w:p>
    <w:p w:rsidR="00D11B6A" w:rsidRDefault="00D85248" w:rsidP="00D85248">
      <w:pPr>
        <w:pStyle w:val="BodyText"/>
      </w:pPr>
      <w:r>
        <w:t xml:space="preserve">If the </w:t>
      </w:r>
      <w:r w:rsidR="00E623A9">
        <w:t>recognition</w:t>
      </w:r>
      <w:r>
        <w:t xml:space="preserve"> was incorrect, each segmentation point recognized by the system was validated automatically by making sure that there is no much information between the segmentation ground truth and the segmentation provided by the system.</w:t>
      </w:r>
    </w:p>
    <w:p w:rsidR="004C6288" w:rsidRDefault="004C6288">
      <w:pPr>
        <w:jc w:val="left"/>
        <w:rPr>
          <w:rFonts w:eastAsia="MS Mincho"/>
          <w:spacing w:val="-1"/>
        </w:rPr>
      </w:pPr>
    </w:p>
    <w:p w:rsidR="00D85248" w:rsidRDefault="00D11B6A" w:rsidP="0041120E">
      <w:pPr>
        <w:pStyle w:val="tablehead"/>
        <w:rPr>
          <w:rFonts w:eastAsia="MS Mincho"/>
          <w:noProof w:val="0"/>
          <w:spacing w:val="-1"/>
        </w:rPr>
      </w:pPr>
      <w:r>
        <w:t>Word Part Results</w:t>
      </w:r>
    </w:p>
    <w:tbl>
      <w:tblPr>
        <w:tblW w:w="4502"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01"/>
        <w:gridCol w:w="2301"/>
      </w:tblGrid>
      <w:tr w:rsidR="00D11B6A" w:rsidRPr="0004390D" w:rsidTr="00FB03D4">
        <w:trPr>
          <w:trHeight w:val="320"/>
          <w:jc w:val="center"/>
        </w:trPr>
        <w:tc>
          <w:tcPr>
            <w:tcW w:w="2201" w:type="dxa"/>
            <w:vAlign w:val="center"/>
          </w:tcPr>
          <w:p w:rsidR="00D11B6A" w:rsidRPr="00D96FFA" w:rsidRDefault="00D11B6A" w:rsidP="00D96FFA">
            <w:pPr>
              <w:pStyle w:val="tablecopy"/>
              <w:jc w:val="center"/>
            </w:pPr>
            <w:r>
              <w:t xml:space="preserve"> </w:t>
            </w:r>
            <w:r w:rsidR="00FB03D4">
              <w:t xml:space="preserve">Total </w:t>
            </w:r>
            <w:r>
              <w:t>Number of Word Parts</w:t>
            </w:r>
          </w:p>
        </w:tc>
        <w:tc>
          <w:tcPr>
            <w:tcW w:w="2301" w:type="dxa"/>
            <w:vAlign w:val="center"/>
          </w:tcPr>
          <w:p w:rsidR="00D11B6A" w:rsidRPr="00D96FFA" w:rsidRDefault="00D11B6A" w:rsidP="00D96FFA">
            <w:pPr>
              <w:pStyle w:val="tablecopy"/>
              <w:jc w:val="center"/>
            </w:pPr>
            <w:r>
              <w:t>723</w:t>
            </w:r>
          </w:p>
        </w:tc>
      </w:tr>
      <w:tr w:rsidR="00D11B6A" w:rsidRPr="0004390D" w:rsidTr="00FB03D4">
        <w:trPr>
          <w:trHeight w:val="320"/>
          <w:jc w:val="center"/>
        </w:trPr>
        <w:tc>
          <w:tcPr>
            <w:tcW w:w="2201" w:type="dxa"/>
            <w:vAlign w:val="center"/>
          </w:tcPr>
          <w:p w:rsidR="00D11B6A" w:rsidRPr="00D96FFA" w:rsidRDefault="004C6288" w:rsidP="00FB03D4">
            <w:pPr>
              <w:pStyle w:val="tablecopy"/>
              <w:jc w:val="center"/>
            </w:pPr>
            <w:r w:rsidRPr="004C6288">
              <w:t>S</w:t>
            </w:r>
            <w:r>
              <w:t>egmentation Rate</w:t>
            </w:r>
            <w:r w:rsidRPr="004C6288">
              <w:t xml:space="preserve"> </w:t>
            </w:r>
          </w:p>
        </w:tc>
        <w:tc>
          <w:tcPr>
            <w:tcW w:w="2301" w:type="dxa"/>
            <w:vAlign w:val="center"/>
          </w:tcPr>
          <w:p w:rsidR="00D11B6A" w:rsidRPr="00D96FFA" w:rsidRDefault="004C6288" w:rsidP="00D96FFA">
            <w:pPr>
              <w:pStyle w:val="tablecopy"/>
              <w:jc w:val="center"/>
            </w:pPr>
            <w:r>
              <w:t>84.79%</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Recognition rate</w:t>
            </w:r>
          </w:p>
        </w:tc>
        <w:tc>
          <w:tcPr>
            <w:tcW w:w="2301" w:type="dxa"/>
            <w:vAlign w:val="center"/>
          </w:tcPr>
          <w:p w:rsidR="00D11B6A" w:rsidRPr="00D96FFA" w:rsidRDefault="004C6288" w:rsidP="00D96FFA">
            <w:pPr>
              <w:pStyle w:val="tablecopy"/>
              <w:jc w:val="center"/>
            </w:pPr>
            <w:r>
              <w:t>74.41%</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Average time</w:t>
            </w:r>
          </w:p>
        </w:tc>
        <w:tc>
          <w:tcPr>
            <w:tcW w:w="2301" w:type="dxa"/>
            <w:vAlign w:val="center"/>
          </w:tcPr>
          <w:p w:rsidR="00D11B6A" w:rsidRPr="00D96FFA" w:rsidRDefault="004C6288" w:rsidP="00D96FFA">
            <w:pPr>
              <w:pStyle w:val="tablecopy"/>
              <w:jc w:val="center"/>
            </w:pPr>
            <w:r w:rsidRPr="004C6288">
              <w:t>0.64332</w:t>
            </w:r>
            <w:r>
              <w:t xml:space="preserve"> [sec]</w:t>
            </w:r>
          </w:p>
        </w:tc>
      </w:tr>
    </w:tbl>
    <w:p w:rsidR="00D85248" w:rsidRDefault="00D85248" w:rsidP="00FF69BC">
      <w:pPr>
        <w:pStyle w:val="BodyText"/>
        <w:ind w:firstLine="0"/>
      </w:pPr>
    </w:p>
    <w:p w:rsidR="00D11B6A" w:rsidRDefault="00D11B6A" w:rsidP="00D11B6A">
      <w:pPr>
        <w:pStyle w:val="tablehead"/>
        <w:rPr>
          <w:rFonts w:eastAsia="MS Mincho"/>
          <w:noProof w:val="0"/>
          <w:spacing w:val="-1"/>
        </w:rPr>
      </w:pPr>
      <w:r>
        <w:t>Distribution of the WP Lengt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20"/>
        <w:gridCol w:w="1640"/>
      </w:tblGrid>
      <w:tr w:rsidR="00D11B6A" w:rsidRPr="0004390D" w:rsidTr="000745F3">
        <w:trPr>
          <w:cantSplit/>
          <w:trHeight w:val="240"/>
          <w:tblHeader/>
          <w:jc w:val="center"/>
        </w:trPr>
        <w:tc>
          <w:tcPr>
            <w:tcW w:w="1420" w:type="dxa"/>
            <w:vAlign w:val="center"/>
          </w:tcPr>
          <w:p w:rsidR="00D11B6A" w:rsidRPr="00967ADA" w:rsidRDefault="00D11B6A" w:rsidP="000745F3">
            <w:pPr>
              <w:pStyle w:val="tablecolsubhead"/>
            </w:pPr>
            <w:r>
              <w:t>Word-Part Length</w:t>
            </w:r>
          </w:p>
        </w:tc>
        <w:tc>
          <w:tcPr>
            <w:tcW w:w="1640" w:type="dxa"/>
            <w:vAlign w:val="center"/>
          </w:tcPr>
          <w:p w:rsidR="00D11B6A" w:rsidRDefault="00D11B6A" w:rsidP="000745F3">
            <w:pPr>
              <w:pStyle w:val="tablecolsubhead"/>
            </w:pPr>
            <w:r>
              <w:t>Percentage of samples</w:t>
            </w:r>
          </w:p>
        </w:tc>
      </w:tr>
      <w:tr w:rsidR="00D11B6A" w:rsidRPr="0004390D" w:rsidTr="000745F3">
        <w:trPr>
          <w:trHeight w:val="320"/>
          <w:jc w:val="center"/>
        </w:trPr>
        <w:tc>
          <w:tcPr>
            <w:tcW w:w="1420" w:type="dxa"/>
            <w:vAlign w:val="center"/>
          </w:tcPr>
          <w:p w:rsidR="00D11B6A" w:rsidRPr="0004390D" w:rsidRDefault="00D11B6A" w:rsidP="000745F3">
            <w:pPr>
              <w:pStyle w:val="tablecopy"/>
              <w:rPr>
                <w:sz w:val="8"/>
                <w:szCs w:val="8"/>
              </w:rPr>
            </w:pPr>
            <w:r>
              <w:t>1</w:t>
            </w:r>
          </w:p>
        </w:tc>
        <w:tc>
          <w:tcPr>
            <w:tcW w:w="1640" w:type="dxa"/>
          </w:tcPr>
          <w:p w:rsidR="00D11B6A" w:rsidRPr="0035576B" w:rsidRDefault="004C6288" w:rsidP="000745F3">
            <w:pPr>
              <w:pStyle w:val="tablecopy"/>
            </w:pPr>
            <w:r w:rsidRPr="004C6288">
              <w:t>325</w:t>
            </w:r>
          </w:p>
        </w:tc>
      </w:tr>
      <w:tr w:rsidR="00D11B6A" w:rsidRPr="0004390D" w:rsidTr="000745F3">
        <w:trPr>
          <w:trHeight w:val="320"/>
          <w:jc w:val="center"/>
        </w:trPr>
        <w:tc>
          <w:tcPr>
            <w:tcW w:w="1420" w:type="dxa"/>
            <w:vAlign w:val="center"/>
          </w:tcPr>
          <w:p w:rsidR="00D11B6A" w:rsidRDefault="00D11B6A" w:rsidP="000745F3">
            <w:pPr>
              <w:pStyle w:val="tablecopy"/>
            </w:pPr>
            <w:r>
              <w:t>2</w:t>
            </w:r>
          </w:p>
        </w:tc>
        <w:tc>
          <w:tcPr>
            <w:tcW w:w="1640" w:type="dxa"/>
          </w:tcPr>
          <w:p w:rsidR="00D11B6A" w:rsidRPr="0035576B" w:rsidRDefault="004C6288" w:rsidP="000745F3">
            <w:pPr>
              <w:pStyle w:val="tablecopy"/>
            </w:pPr>
            <w:r w:rsidRPr="004C6288">
              <w:t>171</w:t>
            </w:r>
          </w:p>
        </w:tc>
      </w:tr>
      <w:tr w:rsidR="00D11B6A" w:rsidRPr="0004390D" w:rsidTr="000745F3">
        <w:trPr>
          <w:trHeight w:val="320"/>
          <w:jc w:val="center"/>
        </w:trPr>
        <w:tc>
          <w:tcPr>
            <w:tcW w:w="1420" w:type="dxa"/>
            <w:vAlign w:val="center"/>
          </w:tcPr>
          <w:p w:rsidR="00D11B6A" w:rsidRDefault="00D11B6A" w:rsidP="000745F3">
            <w:pPr>
              <w:pStyle w:val="tablecopy"/>
            </w:pPr>
            <w:r>
              <w:t>3</w:t>
            </w:r>
          </w:p>
        </w:tc>
        <w:tc>
          <w:tcPr>
            <w:tcW w:w="1640" w:type="dxa"/>
          </w:tcPr>
          <w:p w:rsidR="00D11B6A" w:rsidRPr="0035576B" w:rsidRDefault="004C6288" w:rsidP="000745F3">
            <w:pPr>
              <w:pStyle w:val="tablecopy"/>
            </w:pPr>
            <w:r w:rsidRPr="004C6288">
              <w:t>136</w:t>
            </w:r>
          </w:p>
        </w:tc>
      </w:tr>
      <w:tr w:rsidR="00D11B6A" w:rsidRPr="0004390D" w:rsidTr="000745F3">
        <w:trPr>
          <w:trHeight w:val="320"/>
          <w:jc w:val="center"/>
        </w:trPr>
        <w:tc>
          <w:tcPr>
            <w:tcW w:w="1420" w:type="dxa"/>
            <w:vAlign w:val="center"/>
          </w:tcPr>
          <w:p w:rsidR="00D11B6A" w:rsidRDefault="00D11B6A" w:rsidP="000745F3">
            <w:pPr>
              <w:pStyle w:val="tablecopy"/>
            </w:pPr>
            <w:r>
              <w:t>4 and more</w:t>
            </w:r>
          </w:p>
        </w:tc>
        <w:tc>
          <w:tcPr>
            <w:tcW w:w="1640" w:type="dxa"/>
          </w:tcPr>
          <w:p w:rsidR="00D11B6A" w:rsidRDefault="0041120E" w:rsidP="000745F3">
            <w:pPr>
              <w:pStyle w:val="tablecopy"/>
            </w:pPr>
            <w:r>
              <w:t>91</w:t>
            </w:r>
          </w:p>
        </w:tc>
      </w:tr>
    </w:tbl>
    <w:p w:rsidR="00D11B6A" w:rsidRDefault="00D11B6A" w:rsidP="00D11B6A">
      <w:pPr>
        <w:pStyle w:val="BodyText"/>
        <w:ind w:firstLine="0"/>
      </w:pPr>
    </w:p>
    <w:p w:rsidR="00D11B6A" w:rsidRDefault="003E36B6" w:rsidP="00FF69BC">
      <w:pPr>
        <w:pStyle w:val="BodyText"/>
        <w:ind w:firstLine="0"/>
      </w:pPr>
      <w:r>
        <w:t>[</w:t>
      </w:r>
      <w:proofErr w:type="gramStart"/>
      <w:r>
        <w:t>show</w:t>
      </w:r>
      <w:proofErr w:type="gramEnd"/>
      <w:r>
        <w:t xml:space="preserve"> a graph of segmentation rate against number of samples for each letter class</w:t>
      </w:r>
      <w:r w:rsidR="00112EE3">
        <w:t xml:space="preserve"> – average number of samples.</w:t>
      </w:r>
      <w:r>
        <w:t>]</w:t>
      </w:r>
    </w:p>
    <w:p w:rsidR="00EA25EF" w:rsidRDefault="00EA25EF" w:rsidP="00FF69BC">
      <w:pPr>
        <w:pStyle w:val="BodyText"/>
        <w:ind w:firstLine="0"/>
      </w:pPr>
    </w:p>
    <w:p w:rsidR="00EA25EF" w:rsidRDefault="00EA25EF" w:rsidP="00EA25EF">
      <w:pPr>
        <w:pStyle w:val="BodyText"/>
        <w:ind w:firstLine="0"/>
      </w:pPr>
      <w:r>
        <w:t>[</w:t>
      </w:r>
      <w:proofErr w:type="gramStart"/>
      <w:r>
        <w:t>talk</w:t>
      </w:r>
      <w:proofErr w:type="gramEnd"/>
      <w:r>
        <w:t xml:space="preserve"> about wrongly segmented words, describe over and under segmentation</w:t>
      </w:r>
      <w:r w:rsidR="00112EE3">
        <w:t xml:space="preserve"> and wrong segmentation]</w:t>
      </w:r>
      <w:r>
        <w:t xml:space="preserve"> </w:t>
      </w:r>
    </w:p>
    <w:p w:rsidR="000E5D5B" w:rsidRDefault="000E5D5B" w:rsidP="00EA25EF">
      <w:pPr>
        <w:pStyle w:val="BodyText"/>
        <w:ind w:firstLine="0"/>
      </w:pPr>
      <w:r>
        <w:t>[</w:t>
      </w:r>
      <w:proofErr w:type="gramStart"/>
      <w:r>
        <w:t>show</w:t>
      </w:r>
      <w:proofErr w:type="gramEnd"/>
      <w:r>
        <w:t xml:space="preserve"> results of the 3 algorithms]</w:t>
      </w:r>
    </w:p>
    <w:p w:rsidR="00DF3384" w:rsidRDefault="00BD0A22" w:rsidP="00EA25EF">
      <w:pPr>
        <w:pStyle w:val="BodyText"/>
        <w:ind w:firstLine="0"/>
      </w:pPr>
      <w:r>
        <w:t xml:space="preserve"> </w:t>
      </w:r>
      <w:r w:rsidR="00DF3384">
        <w:t>[</w:t>
      </w:r>
      <w:proofErr w:type="gramStart"/>
      <w:r w:rsidR="00DF3384">
        <w:t>show</w:t>
      </w:r>
      <w:proofErr w:type="gramEnd"/>
      <w:r w:rsidR="00DF3384">
        <w:t xml:space="preserve"> character segmentation and recognition rate]</w:t>
      </w:r>
    </w:p>
    <w:p w:rsidR="00AE6F1C" w:rsidRDefault="00AE6F1C" w:rsidP="00EA25EF">
      <w:pPr>
        <w:pStyle w:val="BodyText"/>
        <w:ind w:firstLine="0"/>
      </w:pPr>
    </w:p>
    <w:p w:rsidR="00AE6F1C" w:rsidRDefault="00AE6F1C" w:rsidP="00EA25EF">
      <w:pPr>
        <w:pStyle w:val="BodyText"/>
        <w:ind w:firstLine="0"/>
      </w:pPr>
      <w:r>
        <w:t>Future work</w:t>
      </w:r>
    </w:p>
    <w:p w:rsidR="00AE6F1C" w:rsidRDefault="00AE6F1C" w:rsidP="00EA25EF">
      <w:pPr>
        <w:pStyle w:val="BodyText"/>
        <w:ind w:firstLine="0"/>
      </w:pPr>
      <w:r>
        <w:t>[</w:t>
      </w:r>
      <w:proofErr w:type="gramStart"/>
      <w:r>
        <w:t>we</w:t>
      </w:r>
      <w:proofErr w:type="gramEnd"/>
      <w:r>
        <w:t xml:space="preserve"> can fix the orientation problem in figure work by rotating by different angles but the ADAB sample are our system could easily handle samples to  ]</w:t>
      </w:r>
    </w:p>
    <w:p w:rsidR="00D61495" w:rsidRPr="00D61495" w:rsidRDefault="00D61495" w:rsidP="00D61495">
      <w:pPr>
        <w:pStyle w:val="Heading5"/>
        <w:rPr>
          <w:rFonts w:eastAsia="MS Mincho"/>
        </w:rPr>
      </w:pPr>
      <w:r>
        <w:rPr>
          <w:rFonts w:eastAsia="MS Mincho"/>
        </w:rPr>
        <w:t>References</w:t>
      </w:r>
    </w:p>
    <w:p w:rsidR="00797670" w:rsidRPr="00797670" w:rsidRDefault="00797670" w:rsidP="00663E15">
      <w:pPr>
        <w:pStyle w:val="references"/>
        <w:rPr>
          <w:rFonts w:eastAsia="MS Mincho"/>
        </w:rPr>
      </w:pPr>
      <w:r w:rsidRPr="00797670">
        <w:rPr>
          <w:rFonts w:eastAsia="MS Mincho"/>
        </w:rPr>
        <w:t xml:space="preserve">Zeki, Ahmed M., Mohamad S. Zakaria and Choong-Yeun Liong. "Segmentation of Arabic Characters: A Comprehensive Survey." Technology Diffusion and Adoption: Global Complexity, Global Innovation. IGI Global, 2013. 251-288. Web. 16 Jun. 2013. doi:10.4018/978-1-4666-2791-8.ch016 </w:t>
      </w:r>
    </w:p>
    <w:p w:rsidR="00797670" w:rsidRDefault="00797670" w:rsidP="00663E15">
      <w:pPr>
        <w:pStyle w:val="references"/>
        <w:rPr>
          <w:rFonts w:eastAsia="MS Mincho"/>
        </w:rPr>
      </w:pPr>
      <w:r w:rsidRPr="00797670">
        <w:rPr>
          <w:rFonts w:eastAsia="MS Mincho"/>
        </w:rPr>
        <w:t>R. G. Casey and E. Lecolinet, “A survey of methods and strategies in character segmentation,” IEEE Transactions on Pattern Analysis and Machine Intelligence, vol. 18, no. 7, pp. 690–706, Jul. 1996.</w:t>
      </w:r>
      <w:r>
        <w:rPr>
          <w:rFonts w:eastAsia="MS Mincho"/>
        </w:rPr>
        <w:t xml:space="preserve"> </w:t>
      </w:r>
    </w:p>
    <w:p w:rsidR="007603C7" w:rsidRDefault="00DA38F0" w:rsidP="00DA38F0">
      <w:pPr>
        <w:pStyle w:val="references"/>
        <w:rPr>
          <w:rFonts w:eastAsia="MS Mincho"/>
        </w:rPr>
      </w:pPr>
      <w:r w:rsidRPr="00DA38F0">
        <w:rPr>
          <w:rFonts w:eastAsia="MS Mincho"/>
        </w:rPr>
        <w:t>M. Al-Ammar, R. Al-Majed and H. Aboalsamh, "Online Handwriting Recognition for the Arabic Letter Set," Recent Researches in Communications and IT.</w:t>
      </w:r>
    </w:p>
    <w:p w:rsidR="00492B41" w:rsidRPr="002E5F1C" w:rsidRDefault="00492B41" w:rsidP="00DA38F0">
      <w:pPr>
        <w:pStyle w:val="references"/>
        <w:rPr>
          <w:rFonts w:eastAsia="MS Mincho"/>
        </w:rPr>
      </w:pPr>
      <w:r>
        <w:t>R. I. Elanwar, M. Rashwan, and S. Mashali, “Unconstrained Arabic Online Handwritten Words Segmentation using New HMM State Design,” pp. 1046–1054, 2012.</w:t>
      </w:r>
    </w:p>
    <w:p w:rsidR="002E5F1C" w:rsidRDefault="002E5F1C" w:rsidP="002E5F1C">
      <w:pPr>
        <w:pStyle w:val="references"/>
        <w:rPr>
          <w:rFonts w:eastAsia="MS Mincho"/>
        </w:rPr>
      </w:pPr>
      <w:r w:rsidRPr="002E5F1C">
        <w:rPr>
          <w:rFonts w:eastAsia="MS Mincho"/>
        </w:rPr>
        <w:t>R. Elanwar, M. Rashwan, and S. Mashali, "OHASD: The first online Arabic sentence database handwritten on tablet PC", International Conference on Signal and Image Processing ICSIP 2010, Singapore, Proceedings of World Academy of Science, Engineering and Technology (WASET), vol. 72, pp.710-715, 2010</w:t>
      </w:r>
      <w:r>
        <w:rPr>
          <w:rFonts w:eastAsia="MS Mincho"/>
        </w:rPr>
        <w:t>.</w:t>
      </w:r>
    </w:p>
    <w:p w:rsidR="00DA38F0" w:rsidRPr="001878BD" w:rsidRDefault="00DA38F0" w:rsidP="00DA38F0">
      <w:pPr>
        <w:pStyle w:val="references"/>
        <w:rPr>
          <w:rFonts w:eastAsia="MS Mincho"/>
        </w:rPr>
      </w:pPr>
      <w:r>
        <w:t xml:space="preserve">S. D. Connell, “Online Handwriting Recognition Using Multiple Pattern Class Models,” </w:t>
      </w:r>
      <w:r>
        <w:rPr>
          <w:i/>
          <w:iCs/>
        </w:rPr>
        <w:t>PH.D Thesis</w:t>
      </w:r>
      <w:r>
        <w:t>.</w:t>
      </w:r>
    </w:p>
    <w:p w:rsidR="001878BD" w:rsidRPr="00327456" w:rsidRDefault="001878BD" w:rsidP="00DA38F0">
      <w:pPr>
        <w:pStyle w:val="references"/>
        <w:rPr>
          <w:rFonts w:eastAsia="MS Mincho"/>
        </w:rPr>
      </w:pPr>
      <w:r>
        <w:t>My other paper</w:t>
      </w:r>
    </w:p>
    <w:p w:rsidR="00327456" w:rsidRPr="00FF2998" w:rsidRDefault="00327456" w:rsidP="00DA38F0">
      <w:pPr>
        <w:pStyle w:val="references"/>
        <w:rPr>
          <w:rFonts w:eastAsia="MS Mincho"/>
        </w:rPr>
      </w:pPr>
      <w:r>
        <w:t xml:space="preserve">M. Kherallah, N. Tagougui, A. M. Alimi, H. El Abed, and V. Margner, “Online Arabic Handwriting Recognition Competition,” </w:t>
      </w:r>
      <w:r>
        <w:rPr>
          <w:i/>
          <w:iCs/>
        </w:rPr>
        <w:t>2011 International Conference on Document Analysis and Recognition</w:t>
      </w:r>
      <w:r>
        <w:t>, pp. 1454–1458, Sep. 2011.</w:t>
      </w:r>
    </w:p>
    <w:p w:rsidR="00FF2998" w:rsidRPr="007603C7" w:rsidRDefault="00FF2998" w:rsidP="00DA38F0">
      <w:pPr>
        <w:pStyle w:val="references"/>
        <w:rPr>
          <w:rFonts w:eastAsia="MS Mincho"/>
        </w:rPr>
      </w:pPr>
      <w:r>
        <w:t xml:space="preserve">S. Shirdhonkar and D. W. Jacobs, “Approximate earth mover’s distance in linear time,” </w:t>
      </w:r>
      <w:r>
        <w:rPr>
          <w:i/>
          <w:iCs/>
        </w:rPr>
        <w:t>2008 IEEE Conference on Computer Vision and Pattern Recognition</w:t>
      </w:r>
      <w:r>
        <w:t>, pp. 1–8, Jun. 2008.</w:t>
      </w:r>
    </w:p>
    <w:sectPr w:rsidR="00FF2998" w:rsidRPr="007603C7" w:rsidSect="00B068D6">
      <w:type w:val="continuous"/>
      <w:pgSz w:w="11909" w:h="16834" w:code="9"/>
      <w:pgMar w:top="1080" w:right="734" w:bottom="2434"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FF8" w:rsidRDefault="00C85FF8" w:rsidP="001878BD">
      <w:r>
        <w:separator/>
      </w:r>
    </w:p>
  </w:endnote>
  <w:endnote w:type="continuationSeparator" w:id="0">
    <w:p w:rsidR="00C85FF8" w:rsidRDefault="00C85FF8" w:rsidP="0018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FF8" w:rsidRDefault="00C85FF8" w:rsidP="001878BD">
      <w:r>
        <w:separator/>
      </w:r>
    </w:p>
  </w:footnote>
  <w:footnote w:type="continuationSeparator" w:id="0">
    <w:p w:rsidR="00C85FF8" w:rsidRDefault="00C85FF8" w:rsidP="001878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504454"/>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7660336"/>
    <w:multiLevelType w:val="hybridMultilevel"/>
    <w:tmpl w:val="45F645D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41DF52FC"/>
    <w:multiLevelType w:val="hybridMultilevel"/>
    <w:tmpl w:val="C7488A3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5CAD31F4"/>
    <w:multiLevelType w:val="hybridMultilevel"/>
    <w:tmpl w:val="28F83122"/>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69397C46"/>
    <w:multiLevelType w:val="hybridMultilevel"/>
    <w:tmpl w:val="B54CCAA4"/>
    <w:lvl w:ilvl="0" w:tplc="0809000F">
      <w:start w:val="1"/>
      <w:numFmt w:val="decimal"/>
      <w:lvlText w:val="%1."/>
      <w:lvlJc w:val="left"/>
      <w:pPr>
        <w:tabs>
          <w:tab w:val="num" w:pos="648"/>
        </w:tabs>
        <w:ind w:left="648"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693C6D87"/>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B795E34"/>
    <w:multiLevelType w:val="hybridMultilevel"/>
    <w:tmpl w:val="1C2C2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3">
    <w:nsid w:val="7370703A"/>
    <w:multiLevelType w:val="hybridMultilevel"/>
    <w:tmpl w:val="82580B8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3"/>
  </w:num>
  <w:num w:numId="2">
    <w:abstractNumId w:val="11"/>
  </w:num>
  <w:num w:numId="3">
    <w:abstractNumId w:val="1"/>
  </w:num>
  <w:num w:numId="4">
    <w:abstractNumId w:val="4"/>
  </w:num>
  <w:num w:numId="5">
    <w:abstractNumId w:val="4"/>
  </w:num>
  <w:num w:numId="6">
    <w:abstractNumId w:val="4"/>
  </w:num>
  <w:num w:numId="7">
    <w:abstractNumId w:val="4"/>
  </w:num>
  <w:num w:numId="8">
    <w:abstractNumId w:val="6"/>
  </w:num>
  <w:num w:numId="9">
    <w:abstractNumId w:val="12"/>
  </w:num>
  <w:num w:numId="10">
    <w:abstractNumId w:val="14"/>
  </w:num>
  <w:num w:numId="11">
    <w:abstractNumId w:val="2"/>
  </w:num>
  <w:num w:numId="12">
    <w:abstractNumId w:val="8"/>
  </w:num>
  <w:num w:numId="13">
    <w:abstractNumId w:val="7"/>
  </w:num>
  <w:num w:numId="14">
    <w:abstractNumId w:val="10"/>
  </w:num>
  <w:num w:numId="15">
    <w:abstractNumId w:val="4"/>
  </w:num>
  <w:num w:numId="16">
    <w:abstractNumId w:val="4"/>
  </w:num>
  <w:num w:numId="17">
    <w:abstractNumId w:val="11"/>
  </w:num>
  <w:num w:numId="18">
    <w:abstractNumId w:val="11"/>
  </w:num>
  <w:num w:numId="19">
    <w:abstractNumId w:val="11"/>
  </w:num>
  <w:num w:numId="20">
    <w:abstractNumId w:val="4"/>
  </w:num>
  <w:num w:numId="21">
    <w:abstractNumId w:val="9"/>
  </w:num>
  <w:num w:numId="22">
    <w:abstractNumId w:val="4"/>
  </w:num>
  <w:num w:numId="23">
    <w:abstractNumId w:val="11"/>
  </w:num>
  <w:num w:numId="24">
    <w:abstractNumId w:val="13"/>
  </w:num>
  <w:num w:numId="25">
    <w:abstractNumId w:val="5"/>
  </w:num>
  <w:num w:numId="26">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1512C"/>
    <w:rsid w:val="00024D0D"/>
    <w:rsid w:val="0004390D"/>
    <w:rsid w:val="000443BC"/>
    <w:rsid w:val="00067D80"/>
    <w:rsid w:val="00085E97"/>
    <w:rsid w:val="000A39A2"/>
    <w:rsid w:val="000B07B5"/>
    <w:rsid w:val="000B4641"/>
    <w:rsid w:val="000D0BBD"/>
    <w:rsid w:val="000D495B"/>
    <w:rsid w:val="000D5147"/>
    <w:rsid w:val="000E5D5B"/>
    <w:rsid w:val="000E6932"/>
    <w:rsid w:val="000E715C"/>
    <w:rsid w:val="0010711E"/>
    <w:rsid w:val="00112EE3"/>
    <w:rsid w:val="00127EDD"/>
    <w:rsid w:val="001878BD"/>
    <w:rsid w:val="001968AB"/>
    <w:rsid w:val="001A1F16"/>
    <w:rsid w:val="001B25DD"/>
    <w:rsid w:val="001D7F35"/>
    <w:rsid w:val="001E7493"/>
    <w:rsid w:val="00201507"/>
    <w:rsid w:val="00204BD8"/>
    <w:rsid w:val="00212CD3"/>
    <w:rsid w:val="00222943"/>
    <w:rsid w:val="00234FF7"/>
    <w:rsid w:val="00246EDD"/>
    <w:rsid w:val="00250185"/>
    <w:rsid w:val="00251338"/>
    <w:rsid w:val="00254D43"/>
    <w:rsid w:val="00271415"/>
    <w:rsid w:val="00276735"/>
    <w:rsid w:val="0028127F"/>
    <w:rsid w:val="002864A3"/>
    <w:rsid w:val="002A5DEA"/>
    <w:rsid w:val="002B3B81"/>
    <w:rsid w:val="002C1586"/>
    <w:rsid w:val="002D0085"/>
    <w:rsid w:val="002E5F1C"/>
    <w:rsid w:val="0030372F"/>
    <w:rsid w:val="00304102"/>
    <w:rsid w:val="003270C2"/>
    <w:rsid w:val="00327456"/>
    <w:rsid w:val="0033597F"/>
    <w:rsid w:val="00354F42"/>
    <w:rsid w:val="0035576B"/>
    <w:rsid w:val="00357C18"/>
    <w:rsid w:val="003626CD"/>
    <w:rsid w:val="00364031"/>
    <w:rsid w:val="00372590"/>
    <w:rsid w:val="003859DF"/>
    <w:rsid w:val="00387EBC"/>
    <w:rsid w:val="00392828"/>
    <w:rsid w:val="003975F2"/>
    <w:rsid w:val="003A3A7E"/>
    <w:rsid w:val="003A47B5"/>
    <w:rsid w:val="003A59A6"/>
    <w:rsid w:val="003D186E"/>
    <w:rsid w:val="003E36B6"/>
    <w:rsid w:val="004059FE"/>
    <w:rsid w:val="00406634"/>
    <w:rsid w:val="0041120E"/>
    <w:rsid w:val="00416FFD"/>
    <w:rsid w:val="004445B3"/>
    <w:rsid w:val="00446556"/>
    <w:rsid w:val="0046243B"/>
    <w:rsid w:val="00492B41"/>
    <w:rsid w:val="00496542"/>
    <w:rsid w:val="004A69A8"/>
    <w:rsid w:val="004C1DAA"/>
    <w:rsid w:val="004C2AB2"/>
    <w:rsid w:val="004C5CF8"/>
    <w:rsid w:val="004C6288"/>
    <w:rsid w:val="004F204B"/>
    <w:rsid w:val="004F2FB9"/>
    <w:rsid w:val="004F71DE"/>
    <w:rsid w:val="00504614"/>
    <w:rsid w:val="00531A5A"/>
    <w:rsid w:val="005563DD"/>
    <w:rsid w:val="005663F7"/>
    <w:rsid w:val="00567625"/>
    <w:rsid w:val="005802C6"/>
    <w:rsid w:val="00582E99"/>
    <w:rsid w:val="005B3783"/>
    <w:rsid w:val="005B520E"/>
    <w:rsid w:val="005B535B"/>
    <w:rsid w:val="005C2C5D"/>
    <w:rsid w:val="005F03B3"/>
    <w:rsid w:val="00600CE2"/>
    <w:rsid w:val="006108A4"/>
    <w:rsid w:val="0061357C"/>
    <w:rsid w:val="006177CC"/>
    <w:rsid w:val="006376E6"/>
    <w:rsid w:val="00641DB6"/>
    <w:rsid w:val="00642177"/>
    <w:rsid w:val="00663E15"/>
    <w:rsid w:val="006803FF"/>
    <w:rsid w:val="00685ABB"/>
    <w:rsid w:val="00691230"/>
    <w:rsid w:val="006A0EC0"/>
    <w:rsid w:val="006C4648"/>
    <w:rsid w:val="006E3D32"/>
    <w:rsid w:val="006E6467"/>
    <w:rsid w:val="006F1D8A"/>
    <w:rsid w:val="006F4544"/>
    <w:rsid w:val="006F5218"/>
    <w:rsid w:val="006F7330"/>
    <w:rsid w:val="006F75E4"/>
    <w:rsid w:val="00711F5C"/>
    <w:rsid w:val="007137DB"/>
    <w:rsid w:val="0072064C"/>
    <w:rsid w:val="007232E5"/>
    <w:rsid w:val="007442B3"/>
    <w:rsid w:val="0075354D"/>
    <w:rsid w:val="00753F7B"/>
    <w:rsid w:val="00757013"/>
    <w:rsid w:val="007603C7"/>
    <w:rsid w:val="0076127B"/>
    <w:rsid w:val="00761FBC"/>
    <w:rsid w:val="00766780"/>
    <w:rsid w:val="007802A4"/>
    <w:rsid w:val="00787C5A"/>
    <w:rsid w:val="007919DE"/>
    <w:rsid w:val="00797670"/>
    <w:rsid w:val="007B037D"/>
    <w:rsid w:val="007B6D81"/>
    <w:rsid w:val="007C0308"/>
    <w:rsid w:val="007D70E0"/>
    <w:rsid w:val="007E1F17"/>
    <w:rsid w:val="007F4619"/>
    <w:rsid w:val="008014D2"/>
    <w:rsid w:val="008054BC"/>
    <w:rsid w:val="00831A7E"/>
    <w:rsid w:val="00860842"/>
    <w:rsid w:val="00860FA7"/>
    <w:rsid w:val="0086103C"/>
    <w:rsid w:val="00870A04"/>
    <w:rsid w:val="008779E4"/>
    <w:rsid w:val="00886A93"/>
    <w:rsid w:val="008906B8"/>
    <w:rsid w:val="00891CAD"/>
    <w:rsid w:val="00896D3F"/>
    <w:rsid w:val="008A30D0"/>
    <w:rsid w:val="008A55B5"/>
    <w:rsid w:val="008A75C8"/>
    <w:rsid w:val="008B5B12"/>
    <w:rsid w:val="008C078C"/>
    <w:rsid w:val="008E5C32"/>
    <w:rsid w:val="008E7431"/>
    <w:rsid w:val="008F04DF"/>
    <w:rsid w:val="008F7709"/>
    <w:rsid w:val="00917DBA"/>
    <w:rsid w:val="00927F1B"/>
    <w:rsid w:val="00932B7C"/>
    <w:rsid w:val="00942723"/>
    <w:rsid w:val="00943984"/>
    <w:rsid w:val="00953F70"/>
    <w:rsid w:val="00967ADA"/>
    <w:rsid w:val="009722F9"/>
    <w:rsid w:val="0097508D"/>
    <w:rsid w:val="00981B3D"/>
    <w:rsid w:val="00995579"/>
    <w:rsid w:val="00997F57"/>
    <w:rsid w:val="009B2BC0"/>
    <w:rsid w:val="009D0189"/>
    <w:rsid w:val="009D532C"/>
    <w:rsid w:val="009E19E7"/>
    <w:rsid w:val="009F4B6A"/>
    <w:rsid w:val="00A00167"/>
    <w:rsid w:val="00A04E74"/>
    <w:rsid w:val="00A06C3C"/>
    <w:rsid w:val="00A15CEA"/>
    <w:rsid w:val="00A510F7"/>
    <w:rsid w:val="00A776A6"/>
    <w:rsid w:val="00AB48A5"/>
    <w:rsid w:val="00AB694B"/>
    <w:rsid w:val="00AC479D"/>
    <w:rsid w:val="00AC6519"/>
    <w:rsid w:val="00AE6F1C"/>
    <w:rsid w:val="00B068D6"/>
    <w:rsid w:val="00B123DE"/>
    <w:rsid w:val="00B17455"/>
    <w:rsid w:val="00B50CEC"/>
    <w:rsid w:val="00B6152C"/>
    <w:rsid w:val="00BA5F28"/>
    <w:rsid w:val="00BD0A22"/>
    <w:rsid w:val="00BD385F"/>
    <w:rsid w:val="00BE1943"/>
    <w:rsid w:val="00BE62D4"/>
    <w:rsid w:val="00C24CEB"/>
    <w:rsid w:val="00C306CA"/>
    <w:rsid w:val="00C4089B"/>
    <w:rsid w:val="00C50695"/>
    <w:rsid w:val="00C52CAD"/>
    <w:rsid w:val="00C65671"/>
    <w:rsid w:val="00C71588"/>
    <w:rsid w:val="00C7549F"/>
    <w:rsid w:val="00C75B8E"/>
    <w:rsid w:val="00C762EC"/>
    <w:rsid w:val="00C85FF8"/>
    <w:rsid w:val="00C964E7"/>
    <w:rsid w:val="00CB66E6"/>
    <w:rsid w:val="00CB6EB0"/>
    <w:rsid w:val="00CC147E"/>
    <w:rsid w:val="00CE76EF"/>
    <w:rsid w:val="00D11B6A"/>
    <w:rsid w:val="00D20EB2"/>
    <w:rsid w:val="00D33A78"/>
    <w:rsid w:val="00D3490E"/>
    <w:rsid w:val="00D57AA8"/>
    <w:rsid w:val="00D61495"/>
    <w:rsid w:val="00D701F6"/>
    <w:rsid w:val="00D71B05"/>
    <w:rsid w:val="00D72D9B"/>
    <w:rsid w:val="00D85248"/>
    <w:rsid w:val="00D9156D"/>
    <w:rsid w:val="00D952FE"/>
    <w:rsid w:val="00D96FFA"/>
    <w:rsid w:val="00DA38F0"/>
    <w:rsid w:val="00DD2DE1"/>
    <w:rsid w:val="00DE43D5"/>
    <w:rsid w:val="00DF3384"/>
    <w:rsid w:val="00E1050D"/>
    <w:rsid w:val="00E241FD"/>
    <w:rsid w:val="00E43790"/>
    <w:rsid w:val="00E479C7"/>
    <w:rsid w:val="00E57B78"/>
    <w:rsid w:val="00E62233"/>
    <w:rsid w:val="00E6223D"/>
    <w:rsid w:val="00E623A9"/>
    <w:rsid w:val="00E6266E"/>
    <w:rsid w:val="00E81658"/>
    <w:rsid w:val="00E91219"/>
    <w:rsid w:val="00EA25EF"/>
    <w:rsid w:val="00EA2938"/>
    <w:rsid w:val="00EA37C7"/>
    <w:rsid w:val="00EA506F"/>
    <w:rsid w:val="00EB3ADD"/>
    <w:rsid w:val="00EC2068"/>
    <w:rsid w:val="00EC21E1"/>
    <w:rsid w:val="00EE2273"/>
    <w:rsid w:val="00EE4362"/>
    <w:rsid w:val="00EF18D7"/>
    <w:rsid w:val="00EF1E8A"/>
    <w:rsid w:val="00EF3A1A"/>
    <w:rsid w:val="00F02096"/>
    <w:rsid w:val="00F137DB"/>
    <w:rsid w:val="00F23627"/>
    <w:rsid w:val="00F33B00"/>
    <w:rsid w:val="00F465FD"/>
    <w:rsid w:val="00F54E93"/>
    <w:rsid w:val="00F71777"/>
    <w:rsid w:val="00F73FC5"/>
    <w:rsid w:val="00F7613A"/>
    <w:rsid w:val="00F77A9D"/>
    <w:rsid w:val="00F807DD"/>
    <w:rsid w:val="00F837A1"/>
    <w:rsid w:val="00F87308"/>
    <w:rsid w:val="00F96A64"/>
    <w:rsid w:val="00FA1D0D"/>
    <w:rsid w:val="00FA39C3"/>
    <w:rsid w:val="00FA51EC"/>
    <w:rsid w:val="00FB03D4"/>
    <w:rsid w:val="00FB1914"/>
    <w:rsid w:val="00FD07AE"/>
    <w:rsid w:val="00FF2998"/>
    <w:rsid w:val="00FF69B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90683">
      <w:bodyDiv w:val="1"/>
      <w:marLeft w:val="0"/>
      <w:marRight w:val="0"/>
      <w:marTop w:val="0"/>
      <w:marBottom w:val="0"/>
      <w:divBdr>
        <w:top w:val="none" w:sz="0" w:space="0" w:color="auto"/>
        <w:left w:val="none" w:sz="0" w:space="0" w:color="auto"/>
        <w:bottom w:val="none" w:sz="0" w:space="0" w:color="auto"/>
        <w:right w:val="none" w:sz="0" w:space="0" w:color="auto"/>
      </w:divBdr>
    </w:div>
    <w:div w:id="373576805">
      <w:bodyDiv w:val="1"/>
      <w:marLeft w:val="0"/>
      <w:marRight w:val="0"/>
      <w:marTop w:val="0"/>
      <w:marBottom w:val="0"/>
      <w:divBdr>
        <w:top w:val="none" w:sz="0" w:space="0" w:color="auto"/>
        <w:left w:val="none" w:sz="0" w:space="0" w:color="auto"/>
        <w:bottom w:val="none" w:sz="0" w:space="0" w:color="auto"/>
        <w:right w:val="none" w:sz="0" w:space="0" w:color="auto"/>
      </w:divBdr>
    </w:div>
    <w:div w:id="714503285">
      <w:bodyDiv w:val="1"/>
      <w:marLeft w:val="0"/>
      <w:marRight w:val="0"/>
      <w:marTop w:val="0"/>
      <w:marBottom w:val="0"/>
      <w:divBdr>
        <w:top w:val="none" w:sz="0" w:space="0" w:color="auto"/>
        <w:left w:val="none" w:sz="0" w:space="0" w:color="auto"/>
        <w:bottom w:val="none" w:sz="0" w:space="0" w:color="auto"/>
        <w:right w:val="none" w:sz="0" w:space="0" w:color="auto"/>
      </w:divBdr>
    </w:div>
    <w:div w:id="95074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8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490.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62.wmf"/><Relationship Id="rId175" Type="http://schemas.openxmlformats.org/officeDocument/2006/relationships/fontTable" Target="fontTable.xml"/><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image" Target="media/image43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1.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57.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580.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460.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520.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60.wmf"/><Relationship Id="rId171" Type="http://schemas.openxmlformats.org/officeDocument/2006/relationships/image" Target="media/image610.wmf"/><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4.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550.wmf"/><Relationship Id="rId161" Type="http://schemas.openxmlformats.org/officeDocument/2006/relationships/image" Target="media/image560.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500.wmf"/><Relationship Id="rId143" Type="http://schemas.openxmlformats.org/officeDocument/2006/relationships/image" Target="media/image540.wmf"/><Relationship Id="rId148" Type="http://schemas.openxmlformats.org/officeDocument/2006/relationships/oleObject" Target="embeddings/oleObject70.bin"/><Relationship Id="rId151" Type="http://schemas.openxmlformats.org/officeDocument/2006/relationships/image" Target="media/image58.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600.wmf"/><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oleObject" Target="embeddings/oleObject82.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40.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2.wmf"/><Relationship Id="rId141" Type="http://schemas.openxmlformats.org/officeDocument/2006/relationships/image" Target="media/image530.wmf"/><Relationship Id="rId146" Type="http://schemas.openxmlformats.org/officeDocument/2006/relationships/oleObject" Target="embeddings/oleObject69.bin"/><Relationship Id="rId167" Type="http://schemas.openxmlformats.org/officeDocument/2006/relationships/image" Target="media/image59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470.wmf"/><Relationship Id="rId131"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61.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62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20.wmf"/><Relationship Id="rId126" Type="http://schemas.openxmlformats.org/officeDocument/2006/relationships/oleObject" Target="embeddings/oleObject59.bin"/><Relationship Id="rId147" Type="http://schemas.openxmlformats.org/officeDocument/2006/relationships/image" Target="media/image56.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0.wmf"/><Relationship Id="rId142" Type="http://schemas.openxmlformats.org/officeDocument/2006/relationships/oleObject" Target="embeddings/oleObject67.bin"/><Relationship Id="rId163" Type="http://schemas.openxmlformats.org/officeDocument/2006/relationships/image" Target="media/image570.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510.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450.wmf"/><Relationship Id="rId132" Type="http://schemas.openxmlformats.org/officeDocument/2006/relationships/oleObject" Target="embeddings/oleObject62.bin"/><Relationship Id="rId153" Type="http://schemas.openxmlformats.org/officeDocument/2006/relationships/image" Target="media/image59.wmf"/><Relationship Id="rId174" Type="http://schemas.openxmlformats.org/officeDocument/2006/relationships/oleObject" Target="embeddings/oleObject83.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upright="1">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s>
</file>

<file path=customXml/itemProps1.xml><?xml version="1.0" encoding="utf-8"?>
<ds:datastoreItem xmlns:ds="http://schemas.openxmlformats.org/officeDocument/2006/customXml" ds:itemID="{26F4C9B2-0F27-4AEF-A688-AAF0435EB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4</TotalTime>
  <Pages>6</Pages>
  <Words>3704</Words>
  <Characters>21113</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4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eorge Kour</cp:lastModifiedBy>
  <cp:revision>47</cp:revision>
  <dcterms:created xsi:type="dcterms:W3CDTF">2013-06-24T18:56:00Z</dcterms:created>
  <dcterms:modified xsi:type="dcterms:W3CDTF">2013-07-11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